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36AFE33" w14:textId="77777777" w:rsidR="009C6A36" w:rsidRPr="00CC5419" w:rsidRDefault="003706E3" w:rsidP="009C6A36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实验</w:t>
      </w:r>
      <w:r w:rsidR="007C7432">
        <w:rPr>
          <w:rFonts w:ascii="宋体" w:eastAsia="宋体" w:hAnsi="宋体" w:hint="eastAsia"/>
          <w:sz w:val="32"/>
          <w:szCs w:val="32"/>
        </w:rPr>
        <w:t>七</w:t>
      </w:r>
      <w:r>
        <w:rPr>
          <w:rFonts w:ascii="宋体" w:eastAsia="宋体" w:hAnsi="宋体" w:hint="eastAsia"/>
          <w:sz w:val="32"/>
          <w:szCs w:val="32"/>
        </w:rPr>
        <w:t xml:space="preserve">  </w:t>
      </w:r>
      <w:r w:rsidR="00CE7F52">
        <w:rPr>
          <w:rFonts w:ascii="宋体" w:eastAsia="宋体" w:hAnsi="宋体" w:hint="eastAsia"/>
          <w:sz w:val="32"/>
          <w:szCs w:val="32"/>
        </w:rPr>
        <w:t>三角波-方波（</w:t>
      </w:r>
      <w:r w:rsidR="009C6A36" w:rsidRPr="00CC5419">
        <w:rPr>
          <w:rFonts w:ascii="宋体" w:eastAsia="宋体" w:hAnsi="宋体" w:hint="eastAsia"/>
          <w:sz w:val="32"/>
          <w:szCs w:val="32"/>
        </w:rPr>
        <w:t>锯齿波-矩形波</w:t>
      </w:r>
      <w:r w:rsidR="00CE7F52">
        <w:rPr>
          <w:rFonts w:ascii="宋体" w:eastAsia="宋体" w:hAnsi="宋体" w:hint="eastAsia"/>
          <w:sz w:val="32"/>
          <w:szCs w:val="32"/>
        </w:rPr>
        <w:t>）</w:t>
      </w:r>
      <w:r w:rsidR="009C6A36" w:rsidRPr="00CC5419">
        <w:rPr>
          <w:rFonts w:ascii="宋体" w:eastAsia="宋体" w:hAnsi="宋体" w:hint="eastAsia"/>
          <w:sz w:val="32"/>
          <w:szCs w:val="32"/>
        </w:rPr>
        <w:t>发生器</w:t>
      </w:r>
      <w:r>
        <w:rPr>
          <w:rFonts w:ascii="宋体" w:eastAsia="宋体" w:hAnsi="宋体" w:hint="eastAsia"/>
          <w:sz w:val="32"/>
          <w:szCs w:val="32"/>
        </w:rPr>
        <w:t>实验报告</w:t>
      </w:r>
    </w:p>
    <w:p w14:paraId="3AA6ACFD" w14:textId="77777777" w:rsidR="009C6A36" w:rsidRPr="00CC5419" w:rsidRDefault="009C6A36" w:rsidP="009C6A36">
      <w:pPr>
        <w:jc w:val="center"/>
        <w:rPr>
          <w:rFonts w:ascii="宋体" w:eastAsia="宋体" w:hAnsi="宋体"/>
          <w:sz w:val="32"/>
          <w:szCs w:val="32"/>
        </w:rPr>
      </w:pPr>
    </w:p>
    <w:p w14:paraId="2747442C" w14:textId="77777777" w:rsidR="003706E3" w:rsidRPr="00790AB8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14:paraId="740F12CA" w14:textId="77777777" w:rsidR="003706E3" w:rsidRPr="00165C40" w:rsidRDefault="003706E3" w:rsidP="003706E3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、理解、掌握由运算放大器构成的施密特比较器、积分器的原理，掌握锯齿波-矩形波（三角波-方波）发生器的构成方式，波形参数与电路元件值的关系，通过对理论计算、仿真、测试的数据对比分析获得对电路原理及实践能力的提升。</w:t>
      </w:r>
    </w:p>
    <w:p w14:paraId="0150C22D" w14:textId="77777777" w:rsidR="003706E3" w:rsidRPr="000971E1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14:paraId="1235F651" w14:textId="77777777"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14:paraId="3B373D38" w14:textId="77777777"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14:paraId="513470BC" w14:textId="77777777" w:rsidR="003706E3" w:rsidRPr="00E241B7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</w:p>
    <w:p w14:paraId="63D5C74B" w14:textId="77777777" w:rsidR="003706E3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200Ω、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4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3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4F1B4C">
        <w:rPr>
          <w:rFonts w:ascii="宋体" w:eastAsia="宋体" w:hAnsi="宋体" w:hint="eastAsia"/>
          <w:kern w:val="0"/>
          <w:sz w:val="24"/>
          <w:szCs w:val="24"/>
        </w:rPr>
        <w:t>*</w:t>
      </w:r>
      <w:r w:rsidR="004F1B4C">
        <w:rPr>
          <w:rFonts w:ascii="宋体" w:eastAsia="宋体" w:hAnsi="宋体"/>
          <w:kern w:val="0"/>
          <w:sz w:val="24"/>
          <w:szCs w:val="24"/>
        </w:rPr>
        <w:t>3</w:t>
      </w:r>
    </w:p>
    <w:p w14:paraId="1B4B70C6" w14:textId="77777777" w:rsidR="00CE7F52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：发光二极管*</w:t>
      </w:r>
      <w:r>
        <w:rPr>
          <w:rFonts w:ascii="宋体" w:eastAsia="宋体" w:hAnsi="宋体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Pr="000F7839">
        <w:rPr>
          <w:rFonts w:ascii="宋体" w:eastAsia="宋体" w:hAnsi="宋体" w:hint="eastAsia"/>
          <w:kern w:val="0"/>
          <w:sz w:val="24"/>
          <w:szCs w:val="24"/>
        </w:rPr>
        <w:t>红</w:t>
      </w:r>
      <w:r w:rsidR="006F5A1A" w:rsidRPr="000F7839">
        <w:rPr>
          <w:rFonts w:ascii="宋体" w:eastAsia="宋体" w:hAnsi="宋体" w:hint="eastAsia"/>
          <w:kern w:val="0"/>
          <w:sz w:val="24"/>
          <w:szCs w:val="24"/>
        </w:rPr>
        <w:t>色</w:t>
      </w:r>
      <w:r w:rsidR="0076786E" w:rsidRPr="000F7839">
        <w:rPr>
          <w:rFonts w:ascii="宋体" w:eastAsia="宋体" w:hAnsi="宋体" w:hint="eastAsia"/>
          <w:kern w:val="0"/>
          <w:sz w:val="24"/>
          <w:szCs w:val="24"/>
        </w:rPr>
        <w:t>或</w:t>
      </w:r>
      <w:r w:rsidR="006F5A1A">
        <w:rPr>
          <w:rFonts w:ascii="宋体" w:eastAsia="宋体" w:hAnsi="宋体" w:hint="eastAsia"/>
          <w:kern w:val="0"/>
          <w:sz w:val="24"/>
          <w:szCs w:val="24"/>
        </w:rPr>
        <w:t>绿色</w:t>
      </w:r>
      <w:r>
        <w:rPr>
          <w:rFonts w:ascii="宋体" w:eastAsia="宋体" w:hAnsi="宋体" w:hint="eastAsia"/>
          <w:kern w:val="0"/>
          <w:sz w:val="24"/>
          <w:szCs w:val="24"/>
        </w:rPr>
        <w:t>）、普通二极管*</w:t>
      </w:r>
      <w:r>
        <w:rPr>
          <w:rFonts w:ascii="宋体" w:eastAsia="宋体" w:hAnsi="宋体"/>
          <w:kern w:val="0"/>
          <w:sz w:val="24"/>
          <w:szCs w:val="24"/>
        </w:rPr>
        <w:t>2</w:t>
      </w:r>
    </w:p>
    <w:p w14:paraId="38321E51" w14:textId="77777777" w:rsidR="00CE7F52" w:rsidRDefault="003706E3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：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741</w:t>
      </w:r>
      <w:r w:rsidR="00CE7F52">
        <w:rPr>
          <w:rFonts w:ascii="宋体" w:eastAsia="宋体" w:hAnsi="宋体" w:hint="eastAsia"/>
          <w:kern w:val="0"/>
          <w:sz w:val="24"/>
          <w:szCs w:val="24"/>
        </w:rPr>
        <w:t>*</w:t>
      </w:r>
      <w:r w:rsidR="00CE7F52">
        <w:rPr>
          <w:rFonts w:ascii="宋体" w:eastAsia="宋体" w:hAnsi="宋体"/>
          <w:kern w:val="0"/>
          <w:sz w:val="24"/>
          <w:szCs w:val="24"/>
        </w:rPr>
        <w:t>2</w:t>
      </w:r>
    </w:p>
    <w:p w14:paraId="75C1E0B7" w14:textId="77777777" w:rsidR="003706E3" w:rsidRPr="00E241B7" w:rsidRDefault="00CE7F52" w:rsidP="003706E3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3706E3" w:rsidRPr="00E241B7">
        <w:rPr>
          <w:rFonts w:ascii="宋体" w:eastAsia="宋体" w:hAnsi="宋体" w:hint="eastAsia"/>
          <w:kern w:val="0"/>
          <w:sz w:val="24"/>
          <w:szCs w:val="24"/>
        </w:rPr>
        <w:t>连接线等</w:t>
      </w:r>
    </w:p>
    <w:p w14:paraId="29D6BDC6" w14:textId="77777777" w:rsidR="003706E3" w:rsidRDefault="003706E3" w:rsidP="003706E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14:paraId="2E3B20FC" w14:textId="77777777" w:rsidR="00CE7F52" w:rsidRDefault="00CE7F52" w:rsidP="00CE7F52">
      <w:pPr>
        <w:rPr>
          <w:rFonts w:ascii="宋体" w:eastAsia="宋体" w:hAnsi="宋体"/>
          <w:sz w:val="24"/>
          <w:szCs w:val="24"/>
        </w:rPr>
      </w:pPr>
      <w:r w:rsidRPr="00CC5419">
        <w:rPr>
          <w:rFonts w:ascii="宋体" w:eastAsia="宋体" w:hAnsi="宋体" w:hint="eastAsia"/>
          <w:sz w:val="24"/>
          <w:szCs w:val="24"/>
        </w:rPr>
        <w:t>用两片</w:t>
      </w:r>
      <w:r>
        <w:rPr>
          <w:rFonts w:ascii="宋体" w:eastAsia="宋体" w:hAnsi="宋体" w:hint="eastAsia"/>
          <w:sz w:val="24"/>
          <w:szCs w:val="24"/>
        </w:rPr>
        <w:t>μ</w:t>
      </w:r>
      <w:r w:rsidRPr="00CC5419">
        <w:rPr>
          <w:rFonts w:ascii="宋体" w:eastAsia="宋体" w:hAnsi="宋体"/>
          <w:sz w:val="24"/>
          <w:szCs w:val="24"/>
        </w:rPr>
        <w:t>A</w:t>
      </w:r>
      <w:r w:rsidRPr="00CC5419">
        <w:rPr>
          <w:rFonts w:ascii="宋体" w:eastAsia="宋体" w:hAnsi="宋体" w:hint="eastAsia"/>
          <w:sz w:val="24"/>
          <w:szCs w:val="24"/>
        </w:rPr>
        <w:t>741</w:t>
      </w:r>
      <w:r>
        <w:rPr>
          <w:rFonts w:ascii="宋体" w:eastAsia="宋体" w:hAnsi="宋体" w:hint="eastAsia"/>
          <w:sz w:val="24"/>
          <w:szCs w:val="24"/>
        </w:rPr>
        <w:t>构成</w:t>
      </w:r>
      <w:r w:rsidRPr="00CC5419">
        <w:rPr>
          <w:rFonts w:ascii="宋体" w:eastAsia="宋体" w:hAnsi="宋体" w:hint="eastAsia"/>
          <w:sz w:val="24"/>
          <w:szCs w:val="24"/>
        </w:rPr>
        <w:t>的三角波-方波发生器（施密特触发器+</w:t>
      </w:r>
      <w:r>
        <w:rPr>
          <w:rFonts w:ascii="宋体" w:eastAsia="宋体" w:hAnsi="宋体" w:hint="eastAsia"/>
          <w:sz w:val="24"/>
          <w:szCs w:val="24"/>
        </w:rPr>
        <w:t>积分电路）</w:t>
      </w:r>
      <w:r w:rsidRPr="00CC5419">
        <w:rPr>
          <w:rFonts w:ascii="宋体" w:eastAsia="宋体" w:hAnsi="宋体" w:hint="eastAsia"/>
          <w:sz w:val="24"/>
          <w:szCs w:val="24"/>
        </w:rPr>
        <w:t>见图1。</w:t>
      </w:r>
    </w:p>
    <w:p w14:paraId="2D6D2509" w14:textId="77777777" w:rsidR="00CE7F52" w:rsidRDefault="00610E8F" w:rsidP="00CE7F52">
      <w:r>
        <w:object w:dxaOrig="6001" w:dyaOrig="2654" w14:anchorId="46C8BD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.15pt;height:173.7pt" o:ole="">
            <v:imagedata r:id="rId8" o:title=""/>
          </v:shape>
          <o:OLEObject Type="Embed" ProgID="Visio.Drawing.11" ShapeID="_x0000_i1025" DrawAspect="Content" ObjectID="_1780036279" r:id="rId9"/>
        </w:object>
      </w:r>
    </w:p>
    <w:p w14:paraId="4F329AAB" w14:textId="77777777" w:rsidR="00CE7F52" w:rsidRPr="00CE7F52" w:rsidRDefault="00CE7F52" w:rsidP="00CE7F52">
      <w:pPr>
        <w:rPr>
          <w:rFonts w:ascii="宋体" w:eastAsia="宋体" w:hAnsi="宋体"/>
          <w:kern w:val="0"/>
          <w:sz w:val="24"/>
          <w:szCs w:val="24"/>
        </w:rPr>
      </w:pPr>
      <w:r>
        <w:t xml:space="preserve">                    </w:t>
      </w:r>
      <w:r>
        <w:rPr>
          <w:rFonts w:hint="eastAsia"/>
        </w:rPr>
        <w:t>图1</w:t>
      </w:r>
      <w:r w:rsidR="004F1B4C">
        <w:t xml:space="preserve"> </w:t>
      </w:r>
      <w:r w:rsidR="004F1B4C">
        <w:rPr>
          <w:rFonts w:hint="eastAsia"/>
        </w:rPr>
        <w:t>三角波-方波电路</w:t>
      </w:r>
    </w:p>
    <w:p w14:paraId="63646823" w14:textId="77777777" w:rsidR="00610E8F" w:rsidRDefault="00610E8F" w:rsidP="0094303A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测试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（使用红色发光二极管）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</w:p>
    <w:p w14:paraId="1DFBF4A3" w14:textId="77777777" w:rsidR="00092A39" w:rsidRPr="00B872F2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 w:rsidRPr="00B872F2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CE7F52" w:rsidRPr="00B872F2">
        <w:rPr>
          <w:rFonts w:ascii="宋体" w:eastAsia="宋体" w:hAnsi="宋体" w:hint="eastAsia"/>
          <w:kern w:val="0"/>
          <w:sz w:val="24"/>
          <w:szCs w:val="24"/>
        </w:rPr>
        <w:t>按图1搭建电路，使用AD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测试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092A39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和v</w:t>
      </w:r>
      <w:r w:rsidR="00092A39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，图2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），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观察测试的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波形</w:t>
      </w:r>
      <w:r w:rsidR="00F240D7">
        <w:rPr>
          <w:rFonts w:ascii="宋体" w:eastAsia="宋体" w:hAnsi="宋体" w:hint="eastAsia"/>
          <w:kern w:val="0"/>
          <w:sz w:val="24"/>
          <w:szCs w:val="24"/>
        </w:rPr>
        <w:t>，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给出方波及三角波的高电平、低电平、方波的高电平持续时间、方波的低电平的持续时间、占空比、振荡</w:t>
      </w:r>
      <w:r w:rsidR="0094303A" w:rsidRPr="00B872F2">
        <w:rPr>
          <w:rFonts w:ascii="宋体" w:eastAsia="宋体" w:hAnsi="宋体" w:hint="eastAsia"/>
          <w:kern w:val="0"/>
          <w:sz w:val="24"/>
          <w:szCs w:val="24"/>
        </w:rPr>
        <w:t>周期</w:t>
      </w:r>
      <w:r w:rsidR="00092A39" w:rsidRPr="00B872F2">
        <w:rPr>
          <w:rFonts w:ascii="宋体" w:eastAsia="宋体" w:hAnsi="宋体" w:hint="eastAsia"/>
          <w:kern w:val="0"/>
          <w:sz w:val="24"/>
          <w:szCs w:val="24"/>
        </w:rPr>
        <w:t>，并填入表1。</w:t>
      </w:r>
    </w:p>
    <w:p w14:paraId="65E4D699" w14:textId="7A551DA9"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/>
          <w:kern w:val="0"/>
          <w:sz w:val="24"/>
          <w:szCs w:val="24"/>
        </w:rPr>
        <w:t xml:space="preserve">       </w:t>
      </w:r>
      <w:r w:rsidR="0005597C" w:rsidRPr="00B154AF">
        <w:rPr>
          <w:noProof/>
        </w:rPr>
        <w:lastRenderedPageBreak/>
        <w:drawing>
          <wp:inline distT="0" distB="0" distL="0" distR="0" wp14:anchorId="2E5FE49E" wp14:editId="63D53751">
            <wp:extent cx="5274310" cy="3239770"/>
            <wp:effectExtent l="0" t="0" r="2540" b="0"/>
            <wp:docPr id="592014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0148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0BC83" w14:textId="45C70395" w:rsidR="0005597C" w:rsidRDefault="0005597C" w:rsidP="0094303A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drawing>
          <wp:inline distT="0" distB="0" distL="0" distR="0" wp14:anchorId="7EE14A91" wp14:editId="2FC90656">
            <wp:extent cx="5274310" cy="3206115"/>
            <wp:effectExtent l="0" t="0" r="2540" b="0"/>
            <wp:docPr id="14524397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43970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7DF19" w14:textId="75B502F1" w:rsidR="0005597C" w:rsidRDefault="0005597C" w:rsidP="0094303A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lastRenderedPageBreak/>
        <w:drawing>
          <wp:inline distT="0" distB="0" distL="0" distR="0" wp14:anchorId="3C3EC219" wp14:editId="4FD3871A">
            <wp:extent cx="5274310" cy="3193415"/>
            <wp:effectExtent l="0" t="0" r="2540" b="6985"/>
            <wp:docPr id="3689432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94325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3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98D11" w14:textId="77777777" w:rsidR="0094303A" w:rsidRDefault="0094303A" w:rsidP="00D62292">
      <w:pPr>
        <w:jc w:val="center"/>
        <w:rPr>
          <w:rFonts w:ascii="宋体" w:eastAsia="宋体" w:hAnsi="宋体"/>
          <w:kern w:val="0"/>
          <w:sz w:val="24"/>
          <w:szCs w:val="24"/>
        </w:rPr>
      </w:pPr>
    </w:p>
    <w:p w14:paraId="647584B7" w14:textId="77777777" w:rsidR="0094303A" w:rsidRDefault="0094303A" w:rsidP="0094303A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/>
          <w:kern w:val="0"/>
          <w:sz w:val="24"/>
          <w:szCs w:val="24"/>
        </w:rPr>
        <w:t xml:space="preserve">                   </w:t>
      </w:r>
      <w:r>
        <w:rPr>
          <w:rFonts w:ascii="宋体" w:eastAsia="宋体" w:hAnsi="宋体" w:hint="eastAsia"/>
          <w:kern w:val="0"/>
          <w:sz w:val="24"/>
          <w:szCs w:val="24"/>
        </w:rPr>
        <w:t>图2 三角波-方波电路的测试波形</w:t>
      </w:r>
    </w:p>
    <w:p w14:paraId="0B713B86" w14:textId="77777777" w:rsidR="00610E8F" w:rsidRDefault="00610E8F" w:rsidP="00B872F2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）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令图1中的R4=</w:t>
      </w:r>
      <w:r w:rsidR="00B872F2">
        <w:rPr>
          <w:rFonts w:ascii="宋体" w:eastAsia="宋体" w:hAnsi="宋体"/>
          <w:kern w:val="0"/>
          <w:sz w:val="24"/>
          <w:szCs w:val="24"/>
        </w:rPr>
        <w:t>10</w:t>
      </w:r>
      <w:r w:rsidR="00B872F2"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B872F2"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构成锯齿波-矩形波发生器，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使用AD2测试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和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波形（屏幕拷贝波形并贴于下方</w:t>
      </w:r>
      <w:r>
        <w:rPr>
          <w:rFonts w:ascii="宋体" w:eastAsia="宋体" w:hAnsi="宋体" w:hint="eastAsia"/>
          <w:kern w:val="0"/>
          <w:sz w:val="24"/>
          <w:szCs w:val="24"/>
        </w:rPr>
        <w:t>，图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3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），通过波形给出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及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B872F2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的低电平的持续时间、占空比、振荡周期，并填入表</w:t>
      </w:r>
      <w:r w:rsidR="00B872F2">
        <w:rPr>
          <w:rFonts w:ascii="宋体" w:eastAsia="宋体" w:hAnsi="宋体"/>
          <w:kern w:val="0"/>
          <w:sz w:val="24"/>
          <w:szCs w:val="24"/>
        </w:rPr>
        <w:t>2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12052B65" w14:textId="414A737D" w:rsidR="00B872F2" w:rsidRDefault="0005597C" w:rsidP="00B872F2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drawing>
          <wp:inline distT="0" distB="0" distL="0" distR="0" wp14:anchorId="603D4B50" wp14:editId="4620BCB5">
            <wp:extent cx="5274310" cy="3180080"/>
            <wp:effectExtent l="0" t="0" r="2540" b="1270"/>
            <wp:docPr id="549898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89873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69741" w14:textId="5F267810" w:rsidR="0005597C" w:rsidRDefault="0005597C" w:rsidP="00B872F2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lastRenderedPageBreak/>
        <w:drawing>
          <wp:inline distT="0" distB="0" distL="0" distR="0" wp14:anchorId="61D8F28D" wp14:editId="1C309270">
            <wp:extent cx="5274310" cy="3163570"/>
            <wp:effectExtent l="0" t="0" r="2540" b="0"/>
            <wp:docPr id="2634991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499186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3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49003" w14:textId="7F559AE7" w:rsidR="0005597C" w:rsidRDefault="0005597C" w:rsidP="00B872F2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drawing>
          <wp:inline distT="0" distB="0" distL="0" distR="0" wp14:anchorId="12248BA1" wp14:editId="47F1CEC4">
            <wp:extent cx="5274310" cy="3183255"/>
            <wp:effectExtent l="0" t="0" r="2540" b="0"/>
            <wp:docPr id="1657574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57408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42801" w14:textId="2F4F9B29" w:rsidR="0005597C" w:rsidRDefault="0005597C" w:rsidP="00B872F2">
      <w:pPr>
        <w:rPr>
          <w:rFonts w:ascii="宋体" w:eastAsia="宋体" w:hAnsi="宋体"/>
          <w:kern w:val="0"/>
          <w:sz w:val="24"/>
          <w:szCs w:val="24"/>
        </w:rPr>
      </w:pPr>
      <w:r w:rsidRPr="00B154AF">
        <w:rPr>
          <w:noProof/>
        </w:rPr>
        <w:lastRenderedPageBreak/>
        <w:drawing>
          <wp:inline distT="0" distB="0" distL="0" distR="0" wp14:anchorId="1C0043D8" wp14:editId="5B0655AC">
            <wp:extent cx="5274310" cy="3231515"/>
            <wp:effectExtent l="0" t="0" r="2540" b="6985"/>
            <wp:docPr id="7837578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75782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E7F81" w14:textId="77777777" w:rsidR="00724EF4" w:rsidRPr="00724EF4" w:rsidRDefault="00724EF4" w:rsidP="00724EF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34E7273" w14:textId="77777777" w:rsidR="00B872F2" w:rsidRDefault="00B872F2" w:rsidP="00B872F2">
      <w:pPr>
        <w:rPr>
          <w:rFonts w:ascii="宋体" w:eastAsia="宋体" w:hAnsi="宋体"/>
          <w:kern w:val="0"/>
          <w:sz w:val="24"/>
          <w:szCs w:val="24"/>
        </w:rPr>
      </w:pPr>
    </w:p>
    <w:p w14:paraId="13895F8D" w14:textId="77777777" w:rsidR="00B872F2" w:rsidRPr="00B872F2" w:rsidRDefault="00B872F2" w:rsidP="00B872F2">
      <w:pPr>
        <w:ind w:firstLineChars="900" w:firstLine="216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测试波形</w:t>
      </w:r>
    </w:p>
    <w:p w14:paraId="1823596D" w14:textId="77777777"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计算</w:t>
      </w:r>
    </w:p>
    <w:p w14:paraId="1F2A5CBA" w14:textId="77777777" w:rsidR="0094303A" w:rsidRPr="000F7839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利用测试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所得的方波高电平和低电平值（输出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94303A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76786E">
        <w:rPr>
          <w:rFonts w:ascii="宋体" w:eastAsia="宋体" w:hAnsi="宋体" w:hint="eastAsia"/>
          <w:kern w:val="0"/>
          <w:sz w:val="24"/>
          <w:szCs w:val="24"/>
        </w:rPr>
        <w:t>，也就是发光二极管在该工作条件下的正向压降，计算周期时可使用正负峰值的平均值计算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，并根据电路器件参数，理论计算三角波输出端（</w:t>
      </w:r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方波高电平持续时间、方波低电平的持续时间、占空比、振荡周期，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并填入表1。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（计算时需要考虑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、D</w:t>
      </w:r>
      <w:r w:rsidR="0094303A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94303A" w:rsidRPr="005824AD">
        <w:rPr>
          <w:rFonts w:ascii="宋体" w:eastAsia="宋体" w:hAnsi="宋体" w:hint="eastAsia"/>
          <w:kern w:val="0"/>
          <w:sz w:val="24"/>
          <w:szCs w:val="24"/>
        </w:rPr>
        <w:t>二极管正向压降的影响，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鉴于选用二极管的特性及实验中流过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、D</w:t>
      </w:r>
      <w:r w:rsidR="006138F7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 w:rsidR="006138F7">
        <w:rPr>
          <w:rFonts w:ascii="宋体" w:eastAsia="宋体" w:hAnsi="宋体" w:hint="eastAsia"/>
          <w:kern w:val="0"/>
          <w:sz w:val="24"/>
          <w:szCs w:val="24"/>
        </w:rPr>
        <w:t>二极管的电流只有100μA左右，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取正向压降为0.</w:t>
      </w:r>
      <w:r w:rsidR="006138F7" w:rsidRPr="000F7839">
        <w:rPr>
          <w:rFonts w:ascii="宋体" w:eastAsia="宋体" w:hAnsi="宋体"/>
          <w:kern w:val="0"/>
          <w:sz w:val="24"/>
          <w:szCs w:val="24"/>
        </w:rPr>
        <w:t>5</w:t>
      </w:r>
      <w:r w:rsidR="0094303A" w:rsidRPr="000F7839">
        <w:rPr>
          <w:rFonts w:ascii="宋体" w:eastAsia="宋体" w:hAnsi="宋体" w:hint="eastAsia"/>
          <w:kern w:val="0"/>
          <w:sz w:val="24"/>
          <w:szCs w:val="24"/>
        </w:rPr>
        <w:t>V）。</w:t>
      </w:r>
    </w:p>
    <w:p w14:paraId="373412E7" w14:textId="77777777" w:rsidR="007E797B" w:rsidRPr="000F7839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0F7839">
        <w:rPr>
          <w:rFonts w:ascii="宋体" w:eastAsia="宋体" w:hAnsi="宋体" w:hint="eastAsia"/>
          <w:kern w:val="0"/>
          <w:sz w:val="24"/>
          <w:szCs w:val="24"/>
        </w:rPr>
        <w:t>从测试波形可知</w:t>
      </w:r>
      <w:r w:rsidR="007E797B" w:rsidRPr="000F7839">
        <w:rPr>
          <w:rFonts w:ascii="宋体" w:eastAsia="宋体" w:hAnsi="宋体" w:hint="eastAsia"/>
          <w:kern w:val="0"/>
          <w:sz w:val="24"/>
          <w:szCs w:val="24"/>
        </w:rPr>
        <w:t>：</w:t>
      </w:r>
    </w:p>
    <w:p w14:paraId="63C5FEC2" w14:textId="0F4D108E" w:rsidR="009B4843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高电平为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：</w:t>
      </w:r>
      <w:r w:rsidR="000F7839" w:rsidRPr="000F7839">
        <w:rPr>
          <w:position w:val="-12"/>
        </w:rPr>
        <w:object w:dxaOrig="720" w:dyaOrig="360" w14:anchorId="1E233E12">
          <v:shape id="_x0000_i1026" type="#_x0000_t75" style="width:36pt;height:17.7pt" o:ole="">
            <v:imagedata r:id="rId17" o:title=""/>
          </v:shape>
          <o:OLEObject Type="Embed" ProgID="Equation.DSMT4" ShapeID="_x0000_i1026" DrawAspect="Content" ObjectID="_1780036280" r:id="rId18"/>
        </w:object>
      </w:r>
      <w:r w:rsidR="00FB0283" w:rsidRPr="00FB0283">
        <w:rPr>
          <w:u w:val="single"/>
        </w:rPr>
        <w:t xml:space="preserve"> </w:t>
      </w:r>
      <w:r w:rsidR="002C28D9">
        <w:rPr>
          <w:rFonts w:hint="eastAsia"/>
          <w:u w:val="single"/>
        </w:rPr>
        <w:t>+1.95</w:t>
      </w:r>
      <w:r w:rsidR="00FB0283" w:rsidRPr="00FB0283">
        <w:rPr>
          <w:u w:val="single"/>
        </w:rPr>
        <w:t xml:space="preserve">  </w:t>
      </w: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3DCB4652" w14:textId="69E3FC4A" w:rsidR="007E797B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的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低电平为</w:t>
      </w:r>
      <w:r>
        <w:rPr>
          <w:rFonts w:ascii="宋体" w:eastAsia="宋体" w:hAnsi="宋体" w:hint="eastAsia"/>
          <w:kern w:val="0"/>
          <w:sz w:val="24"/>
          <w:szCs w:val="24"/>
        </w:rPr>
        <w:t>：</w:t>
      </w:r>
      <w:r w:rsidRPr="000F7839">
        <w:rPr>
          <w:position w:val="-12"/>
        </w:rPr>
        <w:object w:dxaOrig="740" w:dyaOrig="360" w14:anchorId="4911068A">
          <v:shape id="_x0000_i1027" type="#_x0000_t75" style="width:37.15pt;height:17.7pt" o:ole="">
            <v:imagedata r:id="rId19" o:title=""/>
          </v:shape>
          <o:OLEObject Type="Embed" ProgID="Equation.DSMT4" ShapeID="_x0000_i1027" DrawAspect="Content" ObjectID="_1780036281" r:id="rId20"/>
        </w:object>
      </w:r>
      <w:r w:rsidR="00FB0283" w:rsidRPr="00FB0283">
        <w:rPr>
          <w:u w:val="single"/>
        </w:rPr>
        <w:t xml:space="preserve"> </w:t>
      </w:r>
      <w:r w:rsidR="002C28D9">
        <w:rPr>
          <w:rFonts w:hint="eastAsia"/>
          <w:u w:val="single"/>
        </w:rPr>
        <w:t xml:space="preserve">-2.05 </w:t>
      </w:r>
      <w:r w:rsidR="00FB0283" w:rsidRPr="00FB0283">
        <w:rPr>
          <w:u w:val="single"/>
        </w:rPr>
        <w:t xml:space="preserve">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3A559C91" w14:textId="162622D1" w:rsidR="005824AD" w:rsidRDefault="000F7839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计算时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取v</w:t>
      </w:r>
      <w:r w:rsidR="001B40B4" w:rsidRPr="000F7839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1B40B4" w:rsidRPr="000F7839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高低电平绝对值的平均值为幅值：</w:t>
      </w:r>
      <w:r w:rsidRPr="000F7839">
        <w:rPr>
          <w:position w:val="-12"/>
        </w:rPr>
        <w:object w:dxaOrig="840" w:dyaOrig="360" w14:anchorId="2D34B958">
          <v:shape id="_x0000_i1028" type="#_x0000_t75" style="width:41.7pt;height:17.7pt" o:ole="">
            <v:imagedata r:id="rId21" o:title=""/>
          </v:shape>
          <o:OLEObject Type="Embed" ProgID="Equation.DSMT4" ShapeID="_x0000_i1028" DrawAspect="Content" ObjectID="_1780036282" r:id="rId22"/>
        </w:object>
      </w:r>
      <w:r w:rsidR="00FB0283" w:rsidRPr="00FB0283">
        <w:rPr>
          <w:u w:val="single"/>
        </w:rPr>
        <w:t xml:space="preserve">   </w:t>
      </w:r>
      <w:r w:rsidR="002C28D9">
        <w:rPr>
          <w:rFonts w:hint="eastAsia"/>
          <w:u w:val="single"/>
        </w:rPr>
        <w:t>2</w:t>
      </w:r>
      <w:r w:rsidR="00FB0283" w:rsidRPr="00FB0283">
        <w:rPr>
          <w:u w:val="single"/>
        </w:rPr>
        <w:t xml:space="preserve">   </w:t>
      </w:r>
      <w:r w:rsidR="001B40B4">
        <w:rPr>
          <w:rFonts w:ascii="宋体" w:eastAsia="宋体" w:hAnsi="宋体" w:hint="eastAsia"/>
          <w:kern w:val="0"/>
          <w:sz w:val="24"/>
          <w:szCs w:val="24"/>
        </w:rPr>
        <w:t>V</w:t>
      </w:r>
      <w:r w:rsidR="00FB0283">
        <w:rPr>
          <w:rFonts w:ascii="宋体" w:eastAsia="宋体" w:hAnsi="宋体" w:hint="eastAsia"/>
          <w:kern w:val="0"/>
          <w:sz w:val="24"/>
          <w:szCs w:val="24"/>
        </w:rPr>
        <w:t>；</w:t>
      </w:r>
    </w:p>
    <w:p w14:paraId="01644C48" w14:textId="77777777" w:rsidR="001B40B4" w:rsidRDefault="001B40B4" w:rsidP="001B40B4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可算出施密特触发器的阈值电压（</w:t>
      </w:r>
      <w:r w:rsidR="000F7839">
        <w:rPr>
          <w:rFonts w:ascii="宋体" w:eastAsia="宋体" w:hAnsi="宋体" w:hint="eastAsia"/>
          <w:kern w:val="0"/>
          <w:sz w:val="24"/>
          <w:szCs w:val="24"/>
        </w:rPr>
        <w:t>即</w:t>
      </w:r>
      <w:r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>
        <w:rPr>
          <w:rFonts w:ascii="宋体" w:eastAsia="宋体" w:hAnsi="宋体" w:hint="eastAsia"/>
          <w:kern w:val="0"/>
          <w:sz w:val="24"/>
          <w:szCs w:val="24"/>
        </w:rPr>
        <w:t>的峰值电压</w:t>
      </w:r>
      <w:r w:rsidR="007E797B">
        <w:rPr>
          <w:rFonts w:ascii="宋体" w:eastAsia="宋体" w:hAnsi="宋体" w:hint="eastAsia"/>
          <w:kern w:val="0"/>
          <w:sz w:val="24"/>
          <w:szCs w:val="24"/>
        </w:rPr>
        <w:t>v</w:t>
      </w:r>
      <w:r w:rsidR="007E797B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p</w:t>
      </w:r>
      <w:r>
        <w:rPr>
          <w:rFonts w:ascii="宋体" w:eastAsia="宋体" w:hAnsi="宋体" w:hint="eastAsia"/>
          <w:kern w:val="0"/>
          <w:sz w:val="24"/>
          <w:szCs w:val="24"/>
        </w:rPr>
        <w:t>）：</w:t>
      </w:r>
    </w:p>
    <w:p w14:paraId="7FCF2551" w14:textId="7D66C8B1" w:rsidR="000C4203" w:rsidRDefault="00FB0283" w:rsidP="001B40B4">
      <w:pPr>
        <w:ind w:firstLineChars="200" w:firstLine="420"/>
        <w:rPr>
          <w:rFonts w:ascii="宋体" w:eastAsia="宋体" w:hAnsi="宋体"/>
          <w:kern w:val="0"/>
          <w:sz w:val="24"/>
          <w:szCs w:val="24"/>
        </w:rPr>
      </w:pPr>
      <w:r w:rsidRPr="00FB0283">
        <w:rPr>
          <w:position w:val="-14"/>
        </w:rPr>
        <w:object w:dxaOrig="720" w:dyaOrig="380" w14:anchorId="5AB73D4F">
          <v:shape id="_x0000_i1029" type="#_x0000_t75" style="width:36pt;height:18.85pt" o:ole="">
            <v:imagedata r:id="rId23" o:title=""/>
          </v:shape>
          <o:OLEObject Type="Embed" ProgID="Equation.DSMT4" ShapeID="_x0000_i1029" DrawAspect="Content" ObjectID="_1780036283" r:id="rId24"/>
        </w:object>
      </w:r>
      <w:r w:rsidRPr="00FB0283">
        <w:rPr>
          <w:u w:val="single"/>
        </w:rPr>
        <w:t xml:space="preserve">   </w:t>
      </w:r>
      <w:r w:rsidR="002C28D9">
        <w:rPr>
          <w:rFonts w:hint="eastAsia"/>
          <w:u w:val="single"/>
        </w:rPr>
        <w:t>2.0</w:t>
      </w:r>
      <w:r w:rsidRPr="00FB0283">
        <w:rPr>
          <w:u w:val="single"/>
        </w:rPr>
        <w:t xml:space="preserve">  </w:t>
      </w:r>
      <w:r>
        <w:rPr>
          <w:rFonts w:ascii="宋体" w:eastAsia="宋体" w:hAnsi="宋体" w:hint="eastAsia"/>
          <w:kern w:val="0"/>
          <w:sz w:val="24"/>
          <w:szCs w:val="24"/>
        </w:rPr>
        <w:t>V；</w:t>
      </w:r>
      <w:r w:rsidRPr="00FB0283">
        <w:rPr>
          <w:rFonts w:ascii="宋体" w:eastAsia="宋体" w:hAnsi="宋体"/>
          <w:kern w:val="0"/>
          <w:sz w:val="24"/>
          <w:szCs w:val="24"/>
        </w:rPr>
        <w:t xml:space="preserve">       </w:t>
      </w:r>
      <w:r w:rsidR="007E797B" w:rsidRPr="00FB0283">
        <w:rPr>
          <w:rFonts w:ascii="宋体" w:eastAsia="宋体" w:hAnsi="宋体"/>
          <w:kern w:val="0"/>
          <w:sz w:val="24"/>
          <w:szCs w:val="24"/>
        </w:rPr>
        <w:t xml:space="preserve">                 </w:t>
      </w:r>
      <w:r w:rsidR="007E797B">
        <w:t xml:space="preserve">        </w:t>
      </w:r>
    </w:p>
    <w:p w14:paraId="48D79959" w14:textId="37E85EE2" w:rsidR="006A1C0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电容的充电电流</w:t>
      </w:r>
      <w:r w:rsidR="00FB0283"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表达式</w:t>
      </w: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="00FB0283" w:rsidRPr="00FB0283">
        <w:rPr>
          <w:color w:val="000000" w:themeColor="text1"/>
          <w:position w:val="-12"/>
        </w:rPr>
        <w:object w:dxaOrig="639" w:dyaOrig="360" w14:anchorId="42B7DF75">
          <v:shape id="_x0000_i1030" type="#_x0000_t75" style="width:32pt;height:17.7pt" o:ole="">
            <v:imagedata r:id="rId25" o:title=""/>
          </v:shape>
          <o:OLEObject Type="Embed" ProgID="Equation.DSMT4" ShapeID="_x0000_i1030" DrawAspect="Content" ObjectID="_1780036284" r:id="rId26"/>
        </w:object>
      </w:r>
      <w:r w:rsidR="007E797B" w:rsidRPr="00FB0283">
        <w:rPr>
          <w:color w:val="000000" w:themeColor="text1"/>
          <w:u w:val="singl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u w:val="singl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u w:val="single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o1m</m:t>
                </m:r>
              </m:sub>
            </m:sSub>
            <m:r>
              <w:rPr>
                <w:rFonts w:ascii="Cambria Math" w:hAnsi="Cambria Math"/>
                <w:color w:val="000000" w:themeColor="text1"/>
                <w:u w:val="single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u w:val="single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u w:val="single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  <w:u w:val="single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u w:val="single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u w:val="single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u w:val="single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u w:val="single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color w:val="000000" w:themeColor="text1"/>
                <w:u w:val="single"/>
              </w:rPr>
              <m:t>dt</m:t>
            </m:r>
          </m:den>
        </m:f>
      </m:oMath>
      <w:r w:rsidR="002C28D9">
        <w:rPr>
          <w:rFonts w:hint="eastAsia"/>
          <w:color w:val="000000" w:themeColor="text1"/>
          <w:u w:val="single"/>
        </w:rPr>
        <w:t xml:space="preserve">  </w:t>
      </w:r>
      <w:r w:rsidR="00FB0283" w:rsidRPr="00FB0283">
        <w:rPr>
          <w:rFonts w:hint="eastAsia"/>
          <w:color w:val="000000" w:themeColor="text1"/>
        </w:rPr>
        <w:t>mA；</w:t>
      </w:r>
    </w:p>
    <w:p w14:paraId="1222D98E" w14:textId="2D39AF69" w:rsidR="0019379C" w:rsidRPr="00FB0283" w:rsidRDefault="006A1C0C" w:rsidP="006A1C0C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="00FB0283" w:rsidRPr="00FB0283">
        <w:rPr>
          <w:color w:val="000000" w:themeColor="text1"/>
          <w:position w:val="-12"/>
        </w:rPr>
        <w:object w:dxaOrig="440" w:dyaOrig="360" w14:anchorId="23046A97">
          <v:shape id="_x0000_i1031" type="#_x0000_t75" style="width:21.7pt;height:17.7pt" o:ole="">
            <v:imagedata r:id="rId27" o:title=""/>
          </v:shape>
          <o:OLEObject Type="Embed" ProgID="Equation.DSMT4" ShapeID="_x0000_i1031" DrawAspect="Content" ObjectID="_1780036285" r:id="rId28"/>
        </w:object>
      </w:r>
      <w:r w:rsidR="00FB0283" w:rsidRPr="00FB0283">
        <w:rPr>
          <w:color w:val="000000" w:themeColor="text1"/>
          <w:u w:val="single"/>
        </w:rPr>
        <w:t xml:space="preserve">    </w:t>
      </w:r>
      <w:r w:rsidR="007E797B" w:rsidRPr="00FB0283">
        <w:rPr>
          <w:color w:val="000000" w:themeColor="text1"/>
          <w:u w:val="single"/>
        </w:rPr>
        <w:t xml:space="preserve"> </w:t>
      </w:r>
      <w:r w:rsidR="00036D9C">
        <w:rPr>
          <w:rFonts w:hint="eastAsia"/>
          <w:color w:val="000000" w:themeColor="text1"/>
          <w:u w:val="single"/>
        </w:rPr>
        <w:t>8</w:t>
      </w:r>
      <w:r w:rsidR="007E797B" w:rsidRPr="00FB0283">
        <w:rPr>
          <w:color w:val="000000" w:themeColor="text1"/>
          <w:u w:val="single"/>
        </w:rPr>
        <w:t xml:space="preserve">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</w:p>
    <w:p w14:paraId="5E00D77A" w14:textId="59365F7D" w:rsidR="00FB0283" w:rsidRPr="00FB0283" w:rsidRDefault="0019379C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="00FB0283" w:rsidRPr="00FB0283">
        <w:rPr>
          <w:color w:val="000000" w:themeColor="text1"/>
          <w:position w:val="-12"/>
        </w:rPr>
        <w:object w:dxaOrig="460" w:dyaOrig="360" w14:anchorId="7B79E996">
          <v:shape id="_x0000_i1032" type="#_x0000_t75" style="width:22.85pt;height:17.7pt" o:ole="">
            <v:imagedata r:id="rId29" o:title=""/>
          </v:shape>
          <o:OLEObject Type="Embed" ProgID="Equation.DSMT4" ShapeID="_x0000_i1032" DrawAspect="Content" ObjectID="_1780036286" r:id="rId30"/>
        </w:object>
      </w:r>
      <w:r w:rsidR="00FB0283" w:rsidRPr="00FB0283">
        <w:rPr>
          <w:color w:val="000000" w:themeColor="text1"/>
          <w:u w:val="single"/>
        </w:rPr>
        <w:t xml:space="preserve">     </w:t>
      </w:r>
      <w:r w:rsidR="00036D9C">
        <w:rPr>
          <w:rFonts w:hint="eastAsia"/>
          <w:color w:val="000000" w:themeColor="text1"/>
          <w:u w:val="single"/>
        </w:rPr>
        <w:t>8</w:t>
      </w:r>
      <w:r w:rsidR="00FB0283" w:rsidRPr="00FB0283">
        <w:rPr>
          <w:color w:val="000000" w:themeColor="text1"/>
          <w:u w:val="single"/>
        </w:rPr>
        <w:t xml:space="preserve">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</w:p>
    <w:p w14:paraId="61575AAE" w14:textId="70EF37A5" w:rsidR="0019379C" w:rsidRDefault="0019379C" w:rsidP="006A1C0C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周期：</w:t>
      </w:r>
      <w:r w:rsidR="00FB0283" w:rsidRPr="00FB0283">
        <w:rPr>
          <w:color w:val="000000" w:themeColor="text1"/>
          <w:position w:val="-12"/>
        </w:rPr>
        <w:object w:dxaOrig="1240" w:dyaOrig="360" w14:anchorId="0F030B51">
          <v:shape id="_x0000_i1033" type="#_x0000_t75" style="width:62.3pt;height:17.7pt" o:ole="">
            <v:imagedata r:id="rId31" o:title=""/>
          </v:shape>
          <o:OLEObject Type="Embed" ProgID="Equation.DSMT4" ShapeID="_x0000_i1033" DrawAspect="Content" ObjectID="_1780036287" r:id="rId32"/>
        </w:object>
      </w:r>
      <w:r w:rsidR="00FB0283" w:rsidRPr="00FB0283">
        <w:rPr>
          <w:color w:val="000000" w:themeColor="text1"/>
          <w:u w:val="single"/>
        </w:rPr>
        <w:t xml:space="preserve">     </w:t>
      </w:r>
      <w:r w:rsidR="00036D9C">
        <w:rPr>
          <w:rFonts w:hint="eastAsia"/>
          <w:color w:val="000000" w:themeColor="text1"/>
          <w:u w:val="single"/>
        </w:rPr>
        <w:t>16</w:t>
      </w:r>
      <w:r w:rsidR="00FB0283" w:rsidRPr="00FB0283">
        <w:rPr>
          <w:color w:val="000000" w:themeColor="text1"/>
          <w:u w:val="single"/>
        </w:rPr>
        <w:t xml:space="preserve">    </w:t>
      </w:r>
      <w:r w:rsidR="00FB0283" w:rsidRPr="00FB0283">
        <w:rPr>
          <w:rFonts w:hint="eastAsia"/>
          <w:color w:val="000000" w:themeColor="text1"/>
        </w:rPr>
        <w:t>ms</w:t>
      </w:r>
      <w:r w:rsidR="00FB0283">
        <w:rPr>
          <w:rFonts w:hint="eastAsia"/>
          <w:color w:val="000000" w:themeColor="text1"/>
        </w:rPr>
        <w:t>；</w:t>
      </w:r>
      <w:r w:rsidR="007E797B">
        <w:t xml:space="preserve">                     </w:t>
      </w:r>
    </w:p>
    <w:p w14:paraId="6F3EAC9C" w14:textId="113A2134" w:rsidR="007E797B" w:rsidRPr="0019379C" w:rsidRDefault="007E797B" w:rsidP="006A1C0C">
      <w:pPr>
        <w:ind w:firstLineChars="177" w:firstLine="425"/>
        <w:jc w:val="left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="00FB0283" w:rsidRPr="00A07459">
        <w:rPr>
          <w:position w:val="-24"/>
        </w:rPr>
        <w:object w:dxaOrig="480" w:dyaOrig="620" w14:anchorId="02D5E497">
          <v:shape id="_x0000_i1034" type="#_x0000_t75" style="width:24pt;height:31.45pt" o:ole="">
            <v:imagedata r:id="rId33" o:title=""/>
          </v:shape>
          <o:OLEObject Type="Embed" ProgID="Equation.DSMT4" ShapeID="_x0000_i1034" DrawAspect="Content" ObjectID="_1780036288" r:id="rId34"/>
        </w:object>
      </w:r>
      <w:r>
        <w:t xml:space="preserve"> </w:t>
      </w:r>
      <w:r w:rsidR="00FB0283" w:rsidRPr="00FB0283">
        <w:rPr>
          <w:color w:val="000000" w:themeColor="text1"/>
          <w:u w:val="single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u w:val="single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u w:val="single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u w:val="single"/>
              </w:rPr>
              <m:t>2</m:t>
            </m:r>
          </m:den>
        </m:f>
      </m:oMath>
      <w:r w:rsidR="00FB0283" w:rsidRPr="00FB0283">
        <w:rPr>
          <w:color w:val="000000" w:themeColor="text1"/>
          <w:u w:val="single"/>
        </w:rPr>
        <w:t xml:space="preserve">    </w:t>
      </w:r>
      <w:r w:rsidR="00FB0283" w:rsidRPr="00FB0283">
        <w:rPr>
          <w:rFonts w:hint="eastAsia"/>
          <w:color w:val="000000" w:themeColor="text1"/>
        </w:rPr>
        <w:t>。</w:t>
      </w:r>
      <w:r>
        <w:t xml:space="preserve">                             </w:t>
      </w:r>
    </w:p>
    <w:p w14:paraId="5270CFFC" w14:textId="77777777" w:rsidR="005824AD" w:rsidRPr="006F5A1A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</w:p>
    <w:p w14:paraId="4CE7E55E" w14:textId="77777777" w:rsid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令图1中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其他器件参数不变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理论计算</w:t>
      </w:r>
      <w:r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输出端（</w:t>
      </w:r>
      <w:r w:rsidR="009B4843">
        <w:rPr>
          <w:rFonts w:ascii="宋体" w:eastAsia="宋体" w:hAnsi="宋体" w:hint="eastAsia"/>
          <w:kern w:val="0"/>
          <w:sz w:val="24"/>
          <w:szCs w:val="24"/>
        </w:rPr>
        <w:t>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）的高电平和低电平值、</w:t>
      </w:r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高电平持续时间、</w:t>
      </w:r>
      <w:r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低电平的持续时间、占空比、振荡周期，并填入表</w:t>
      </w:r>
      <w:r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7757136C" w14:textId="77777777" w:rsidR="005824AD" w:rsidRDefault="007E797B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 xml:space="preserve">   （因只改变的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电阻阻值，计算时只需修改包含R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的相关公式，计算参数即可）</w:t>
      </w:r>
    </w:p>
    <w:p w14:paraId="629112FD" w14:textId="47278FA3"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高电平持续时间：</w:t>
      </w:r>
      <w:r w:rsidRPr="00FB0283">
        <w:rPr>
          <w:color w:val="000000" w:themeColor="text1"/>
          <w:position w:val="-12"/>
        </w:rPr>
        <w:object w:dxaOrig="440" w:dyaOrig="360" w14:anchorId="62AF373D">
          <v:shape id="_x0000_i1035" type="#_x0000_t75" style="width:21.7pt;height:17.7pt" o:ole="">
            <v:imagedata r:id="rId27" o:title=""/>
          </v:shape>
          <o:OLEObject Type="Embed" ProgID="Equation.DSMT4" ShapeID="_x0000_i1035" DrawAspect="Content" ObjectID="_1780036289" r:id="rId35"/>
        </w:object>
      </w:r>
      <w:r w:rsidRPr="00FB0283">
        <w:rPr>
          <w:color w:val="000000" w:themeColor="text1"/>
          <w:u w:val="single"/>
        </w:rPr>
        <w:t xml:space="preserve">     </w:t>
      </w:r>
      <w:r w:rsidR="00036D9C">
        <w:rPr>
          <w:rFonts w:hint="eastAsia"/>
          <w:color w:val="000000" w:themeColor="text1"/>
          <w:u w:val="single"/>
        </w:rPr>
        <w:t>2.67</w:t>
      </w:r>
      <w:r w:rsidRPr="00FB0283">
        <w:rPr>
          <w:color w:val="000000" w:themeColor="text1"/>
          <w:u w:val="single"/>
        </w:rPr>
        <w:t xml:space="preserve">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</w:p>
    <w:p w14:paraId="72925E61" w14:textId="53BE3EEC" w:rsidR="00FB0283" w:rsidRPr="00FB0283" w:rsidRDefault="00FB0283" w:rsidP="00FB0283">
      <w:pPr>
        <w:ind w:firstLineChars="177" w:firstLine="425"/>
        <w:jc w:val="left"/>
        <w:rPr>
          <w:color w:val="000000" w:themeColor="text1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方波的低电平持续时间：</w:t>
      </w:r>
      <w:r w:rsidRPr="00FB0283">
        <w:rPr>
          <w:color w:val="000000" w:themeColor="text1"/>
          <w:position w:val="-12"/>
        </w:rPr>
        <w:object w:dxaOrig="460" w:dyaOrig="360" w14:anchorId="76E71CD0">
          <v:shape id="_x0000_i1036" type="#_x0000_t75" style="width:22.85pt;height:17.7pt" o:ole="">
            <v:imagedata r:id="rId29" o:title=""/>
          </v:shape>
          <o:OLEObject Type="Embed" ProgID="Equation.DSMT4" ShapeID="_x0000_i1036" DrawAspect="Content" ObjectID="_1780036290" r:id="rId36"/>
        </w:object>
      </w:r>
      <w:r w:rsidRPr="00FB0283">
        <w:rPr>
          <w:color w:val="000000" w:themeColor="text1"/>
          <w:u w:val="single"/>
        </w:rPr>
        <w:t xml:space="preserve">      </w:t>
      </w:r>
      <w:r w:rsidR="00036D9C">
        <w:rPr>
          <w:rFonts w:hint="eastAsia"/>
          <w:color w:val="000000" w:themeColor="text1"/>
          <w:u w:val="single"/>
        </w:rPr>
        <w:t>8</w:t>
      </w:r>
      <w:r w:rsidRPr="00FB0283">
        <w:rPr>
          <w:color w:val="000000" w:themeColor="text1"/>
          <w:u w:val="single"/>
        </w:rPr>
        <w:t xml:space="preserve"> 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</w:p>
    <w:p w14:paraId="743BB3B5" w14:textId="7A1CDDA6" w:rsidR="00FB0283" w:rsidRDefault="00FB0283" w:rsidP="00FB0283">
      <w:pPr>
        <w:ind w:firstLineChars="177" w:firstLine="425"/>
        <w:jc w:val="left"/>
        <w:rPr>
          <w:rFonts w:ascii="宋体" w:eastAsia="宋体" w:hAnsi="宋体"/>
          <w:sz w:val="24"/>
          <w:szCs w:val="24"/>
        </w:rPr>
      </w:pPr>
      <w:r w:rsidRPr="00FB0283">
        <w:rPr>
          <w:rFonts w:ascii="宋体" w:eastAsia="宋体" w:hAnsi="宋体" w:hint="eastAsia"/>
          <w:color w:val="000000" w:themeColor="text1"/>
          <w:sz w:val="24"/>
          <w:szCs w:val="24"/>
        </w:rPr>
        <w:t>周期：</w:t>
      </w:r>
      <w:r w:rsidRPr="00FB0283">
        <w:rPr>
          <w:color w:val="000000" w:themeColor="text1"/>
          <w:position w:val="-12"/>
        </w:rPr>
        <w:object w:dxaOrig="1240" w:dyaOrig="360" w14:anchorId="1B495FDC">
          <v:shape id="_x0000_i1037" type="#_x0000_t75" style="width:62.3pt;height:17.7pt" o:ole="">
            <v:imagedata r:id="rId31" o:title=""/>
          </v:shape>
          <o:OLEObject Type="Embed" ProgID="Equation.DSMT4" ShapeID="_x0000_i1037" DrawAspect="Content" ObjectID="_1780036291" r:id="rId37"/>
        </w:object>
      </w:r>
      <w:r w:rsidRPr="00FB0283">
        <w:rPr>
          <w:color w:val="000000" w:themeColor="text1"/>
          <w:u w:val="single"/>
        </w:rPr>
        <w:t xml:space="preserve">     </w:t>
      </w:r>
      <w:r w:rsidR="00036D9C">
        <w:rPr>
          <w:rFonts w:hint="eastAsia"/>
          <w:color w:val="000000" w:themeColor="text1"/>
          <w:u w:val="single"/>
        </w:rPr>
        <w:t>10.67</w:t>
      </w:r>
      <w:r w:rsidRPr="00FB0283">
        <w:rPr>
          <w:color w:val="000000" w:themeColor="text1"/>
          <w:u w:val="single"/>
        </w:rPr>
        <w:t xml:space="preserve">    </w:t>
      </w:r>
      <w:r w:rsidRPr="00FB0283">
        <w:rPr>
          <w:rFonts w:hint="eastAsia"/>
          <w:color w:val="000000" w:themeColor="text1"/>
        </w:rPr>
        <w:t>ms</w:t>
      </w:r>
      <w:r>
        <w:rPr>
          <w:rFonts w:hint="eastAsia"/>
          <w:color w:val="000000" w:themeColor="text1"/>
        </w:rPr>
        <w:t>；</w:t>
      </w:r>
      <w:r>
        <w:t xml:space="preserve">                     </w:t>
      </w:r>
    </w:p>
    <w:p w14:paraId="316A2C5A" w14:textId="29FD0847" w:rsidR="00FB0283" w:rsidRDefault="00FB0283" w:rsidP="00FB0283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占空比：</w:t>
      </w:r>
      <w:r w:rsidRPr="00A07459">
        <w:rPr>
          <w:position w:val="-24"/>
        </w:rPr>
        <w:object w:dxaOrig="480" w:dyaOrig="620" w14:anchorId="68EF3DFB">
          <v:shape id="_x0000_i1038" type="#_x0000_t75" style="width:24pt;height:31.45pt" o:ole="">
            <v:imagedata r:id="rId33" o:title=""/>
          </v:shape>
          <o:OLEObject Type="Embed" ProgID="Equation.DSMT4" ShapeID="_x0000_i1038" DrawAspect="Content" ObjectID="_1780036292" r:id="rId38"/>
        </w:object>
      </w:r>
      <w:r>
        <w:t xml:space="preserve"> </w:t>
      </w:r>
      <w:r w:rsidRPr="00FB0283">
        <w:rPr>
          <w:color w:val="000000" w:themeColor="text1"/>
          <w:u w:val="single"/>
        </w:rPr>
        <w:t xml:space="preserve">     </w:t>
      </w:r>
      <w:r w:rsidR="00036D9C">
        <w:rPr>
          <w:rFonts w:hint="eastAsia"/>
          <w:color w:val="000000" w:themeColor="text1"/>
          <w:u w:val="single"/>
        </w:rPr>
        <w:t>0.33</w:t>
      </w:r>
      <w:r w:rsidRPr="00FB0283">
        <w:rPr>
          <w:color w:val="000000" w:themeColor="text1"/>
          <w:u w:val="single"/>
        </w:rPr>
        <w:t xml:space="preserve">     </w:t>
      </w:r>
      <w:r w:rsidRPr="00FB0283">
        <w:rPr>
          <w:rFonts w:hint="eastAsia"/>
          <w:color w:val="000000" w:themeColor="text1"/>
        </w:rPr>
        <w:t>。</w:t>
      </w:r>
      <w:r>
        <w:t xml:space="preserve">  </w:t>
      </w:r>
    </w:p>
    <w:p w14:paraId="51344D70" w14:textId="77777777" w:rsidR="005824AD" w:rsidRPr="009B4843" w:rsidRDefault="005824AD" w:rsidP="00610E8F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仿真</w:t>
      </w:r>
    </w:p>
    <w:p w14:paraId="5E8BAC3C" w14:textId="77777777" w:rsidR="00610E8F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三角波</w:t>
      </w:r>
      <w:r>
        <w:rPr>
          <w:rFonts w:ascii="宋体" w:eastAsia="宋体" w:hAnsi="宋体" w:hint="eastAsia"/>
          <w:kern w:val="0"/>
          <w:sz w:val="24"/>
          <w:szCs w:val="24"/>
        </w:rPr>
        <w:t>-方波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610E8F"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、v</w:t>
      </w:r>
      <w:r w:rsidR="00610E8F"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>
        <w:rPr>
          <w:rFonts w:ascii="宋体" w:eastAsia="宋体" w:hAnsi="宋体" w:hint="eastAsia"/>
          <w:kern w:val="0"/>
          <w:sz w:val="24"/>
          <w:szCs w:val="24"/>
        </w:rPr>
        <w:t>4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="00610E8F" w:rsidRPr="005824AD">
        <w:rPr>
          <w:rFonts w:ascii="宋体" w:eastAsia="宋体" w:hAnsi="宋体" w:hint="eastAsia"/>
          <w:kern w:val="0"/>
          <w:sz w:val="24"/>
          <w:szCs w:val="24"/>
        </w:rPr>
        <w:t>出方波及三角波的高电平、低电平、方波的高电平持续时间、方波的低电平的持续时间、占空比、振荡周期，并填入表1。</w:t>
      </w:r>
    </w:p>
    <w:p w14:paraId="2F5B5EE0" w14:textId="5A377863" w:rsidR="00610E8F" w:rsidRDefault="004E5E38" w:rsidP="004E5E38">
      <w:pPr>
        <w:rPr>
          <w:rFonts w:ascii="宋体" w:eastAsia="宋体" w:hAnsi="宋体"/>
          <w:kern w:val="0"/>
          <w:sz w:val="24"/>
          <w:szCs w:val="24"/>
        </w:rPr>
      </w:pPr>
      <w:r w:rsidRPr="004E5E38">
        <w:rPr>
          <w:rFonts w:ascii="宋体" w:eastAsia="宋体" w:hAnsi="宋体"/>
          <w:noProof/>
          <w:kern w:val="0"/>
          <w:sz w:val="24"/>
          <w:szCs w:val="24"/>
        </w:rPr>
        <w:drawing>
          <wp:inline distT="0" distB="0" distL="0" distR="0" wp14:anchorId="0496B5D6" wp14:editId="2228543A">
            <wp:extent cx="5274310" cy="4121150"/>
            <wp:effectExtent l="0" t="0" r="2540" b="0"/>
            <wp:docPr id="8284989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498978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0195">
        <w:rPr>
          <w:noProof/>
        </w:rPr>
        <w:lastRenderedPageBreak/>
        <w:drawing>
          <wp:inline distT="0" distB="0" distL="0" distR="0" wp14:anchorId="3CE956CF" wp14:editId="689D6E5B">
            <wp:extent cx="5274310" cy="4201795"/>
            <wp:effectExtent l="0" t="0" r="2540" b="8255"/>
            <wp:docPr id="12739316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931685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0195">
        <w:rPr>
          <w:noProof/>
        </w:rPr>
        <w:drawing>
          <wp:inline distT="0" distB="0" distL="0" distR="0" wp14:anchorId="1D124230" wp14:editId="6081E535">
            <wp:extent cx="4884057" cy="3858558"/>
            <wp:effectExtent l="0" t="0" r="0" b="8890"/>
            <wp:docPr id="1501314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314483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85375" cy="3859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3927C" w14:textId="77777777" w:rsidR="00E258DE" w:rsidRPr="00E258DE" w:rsidRDefault="00E258DE" w:rsidP="00E258D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24279A75" w14:textId="77777777" w:rsidR="00610E8F" w:rsidRDefault="00610E8F" w:rsidP="00610E8F">
      <w:pPr>
        <w:rPr>
          <w:rFonts w:ascii="宋体" w:eastAsia="宋体" w:hAnsi="宋体"/>
          <w:kern w:val="0"/>
          <w:sz w:val="24"/>
          <w:szCs w:val="24"/>
        </w:rPr>
      </w:pPr>
    </w:p>
    <w:p w14:paraId="1E5D3433" w14:textId="77777777" w:rsidR="00610E8F" w:rsidRDefault="00610E8F" w:rsidP="00610E8F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lastRenderedPageBreak/>
        <w:t>图</w:t>
      </w:r>
      <w:r w:rsidR="005824AD">
        <w:rPr>
          <w:rFonts w:ascii="宋体" w:eastAsia="宋体" w:hAnsi="宋体" w:hint="eastAsia"/>
          <w:kern w:val="0"/>
          <w:sz w:val="24"/>
          <w:szCs w:val="24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三角波-方波电路的仿真波形</w:t>
      </w:r>
    </w:p>
    <w:p w14:paraId="78A85D1E" w14:textId="77777777" w:rsidR="005824AD" w:rsidRPr="005824AD" w:rsidRDefault="005824AD" w:rsidP="005824AD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令R4=</w:t>
      </w:r>
      <w:r>
        <w:rPr>
          <w:rFonts w:ascii="宋体" w:eastAsia="宋体" w:hAnsi="宋体"/>
          <w:kern w:val="0"/>
          <w:sz w:val="24"/>
          <w:szCs w:val="24"/>
        </w:rPr>
        <w:t>10</w:t>
      </w:r>
      <w:r w:rsidRPr="00610E8F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Pr="0094303A">
        <w:rPr>
          <w:rFonts w:ascii="宋体" w:eastAsia="宋体" w:hAnsi="宋体" w:hint="eastAsia"/>
          <w:kern w:val="0"/>
          <w:sz w:val="24"/>
          <w:szCs w:val="24"/>
        </w:rPr>
        <w:t>kΩ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利用Multisim仿真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>
        <w:rPr>
          <w:rFonts w:ascii="宋体" w:eastAsia="宋体" w:hAnsi="宋体" w:hint="eastAsia"/>
          <w:kern w:val="0"/>
          <w:sz w:val="24"/>
          <w:szCs w:val="24"/>
        </w:rPr>
        <w:t>-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电路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9B4843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、v</w:t>
      </w:r>
      <w:r w:rsidRPr="009B4843">
        <w:rPr>
          <w:rFonts w:ascii="宋体" w:eastAsia="宋体" w:hAnsi="宋体" w:hint="eastAsia"/>
          <w:kern w:val="0"/>
          <w:sz w:val="24"/>
          <w:szCs w:val="24"/>
          <w:vertAlign w:val="subscript"/>
        </w:rPr>
        <w:t>o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波形，（屏幕拷贝波形并贴于下方，图</w:t>
      </w:r>
      <w:r w:rsidR="00E86697">
        <w:rPr>
          <w:rFonts w:ascii="宋体" w:eastAsia="宋体" w:hAnsi="宋体"/>
          <w:kern w:val="0"/>
          <w:sz w:val="24"/>
          <w:szCs w:val="24"/>
        </w:rPr>
        <w:t>5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）</w:t>
      </w:r>
      <w:r>
        <w:rPr>
          <w:rFonts w:ascii="宋体" w:eastAsia="宋体" w:hAnsi="宋体" w:hint="eastAsia"/>
          <w:kern w:val="0"/>
          <w:sz w:val="24"/>
          <w:szCs w:val="24"/>
        </w:rPr>
        <w:t>，通过波形得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出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锯齿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及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、低电平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高电平持续时间、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矩形波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的</w:t>
      </w:r>
      <w:r w:rsidR="00E86697">
        <w:rPr>
          <w:rFonts w:ascii="宋体" w:eastAsia="宋体" w:hAnsi="宋体" w:hint="eastAsia"/>
          <w:kern w:val="0"/>
          <w:sz w:val="24"/>
          <w:szCs w:val="24"/>
        </w:rPr>
        <w:t>低电平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持续时间、占空比、振荡周期，并填入表</w:t>
      </w:r>
      <w:r w:rsidR="00E86697">
        <w:rPr>
          <w:rFonts w:ascii="宋体" w:eastAsia="宋体" w:hAnsi="宋体"/>
          <w:kern w:val="0"/>
          <w:sz w:val="24"/>
          <w:szCs w:val="24"/>
        </w:rPr>
        <w:t>2</w:t>
      </w:r>
      <w:r w:rsidRPr="005824AD">
        <w:rPr>
          <w:rFonts w:ascii="宋体" w:eastAsia="宋体" w:hAnsi="宋体" w:hint="eastAsia"/>
          <w:kern w:val="0"/>
          <w:sz w:val="24"/>
          <w:szCs w:val="24"/>
        </w:rPr>
        <w:t>。</w:t>
      </w:r>
    </w:p>
    <w:p w14:paraId="6E094ADF" w14:textId="074C3F77" w:rsidR="005824AD" w:rsidRDefault="004E5E38" w:rsidP="005824AD">
      <w:pPr>
        <w:rPr>
          <w:rFonts w:ascii="宋体" w:eastAsia="宋体" w:hAnsi="宋体"/>
          <w:kern w:val="0"/>
          <w:sz w:val="24"/>
          <w:szCs w:val="24"/>
        </w:rPr>
      </w:pPr>
      <w:r w:rsidRPr="004E5E38">
        <w:rPr>
          <w:rFonts w:ascii="宋体" w:eastAsia="宋体" w:hAnsi="宋体"/>
          <w:noProof/>
          <w:kern w:val="0"/>
          <w:sz w:val="24"/>
          <w:szCs w:val="24"/>
        </w:rPr>
        <w:drawing>
          <wp:inline distT="0" distB="0" distL="0" distR="0" wp14:anchorId="292D9DEB" wp14:editId="3EF17785">
            <wp:extent cx="5274310" cy="4102735"/>
            <wp:effectExtent l="0" t="0" r="2540" b="0"/>
            <wp:docPr id="13558744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874479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0195">
        <w:rPr>
          <w:noProof/>
        </w:rPr>
        <w:lastRenderedPageBreak/>
        <w:drawing>
          <wp:inline distT="0" distB="0" distL="0" distR="0" wp14:anchorId="223E78CC" wp14:editId="3410B875">
            <wp:extent cx="5274310" cy="4159885"/>
            <wp:effectExtent l="0" t="0" r="2540" b="0"/>
            <wp:docPr id="15270423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042356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0195">
        <w:rPr>
          <w:noProof/>
        </w:rPr>
        <w:drawing>
          <wp:inline distT="0" distB="0" distL="0" distR="0" wp14:anchorId="1862AA5F" wp14:editId="0823B50E">
            <wp:extent cx="5274310" cy="4161155"/>
            <wp:effectExtent l="0" t="0" r="2540" b="0"/>
            <wp:docPr id="10380289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2890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6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00195">
        <w:rPr>
          <w:noProof/>
        </w:rPr>
        <w:lastRenderedPageBreak/>
        <w:drawing>
          <wp:inline distT="0" distB="0" distL="0" distR="0" wp14:anchorId="132B7E97" wp14:editId="1F74C1EF">
            <wp:extent cx="5274310" cy="4179570"/>
            <wp:effectExtent l="0" t="0" r="2540" b="0"/>
            <wp:docPr id="3101030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103048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A3A54" w14:textId="77777777" w:rsidR="00A80F87" w:rsidRPr="00A80F87" w:rsidRDefault="00A80F87" w:rsidP="00A80F8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52ECA951" w14:textId="77777777" w:rsidR="00E86697" w:rsidRDefault="00E86697" w:rsidP="005824AD">
      <w:pPr>
        <w:rPr>
          <w:rFonts w:ascii="宋体" w:eastAsia="宋体" w:hAnsi="宋体"/>
          <w:kern w:val="0"/>
          <w:sz w:val="24"/>
          <w:szCs w:val="24"/>
        </w:rPr>
      </w:pPr>
    </w:p>
    <w:p w14:paraId="5C286B8E" w14:textId="77777777" w:rsidR="00E86697" w:rsidRDefault="00E86697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图</w:t>
      </w:r>
      <w:r>
        <w:rPr>
          <w:rFonts w:ascii="宋体" w:eastAsia="宋体" w:hAnsi="宋体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 锯齿波-矩形波电路的仿真波形</w:t>
      </w:r>
    </w:p>
    <w:p w14:paraId="15B30C57" w14:textId="77777777"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14:paraId="10ED32B6" w14:textId="77777777"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14:paraId="76BF2011" w14:textId="77777777"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14:paraId="1D3E35F9" w14:textId="77777777"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14:paraId="76A9466E" w14:textId="77777777" w:rsidR="00FB0283" w:rsidRDefault="00FB0283" w:rsidP="00E86697">
      <w:pPr>
        <w:ind w:firstLineChars="1000" w:firstLine="2400"/>
        <w:rPr>
          <w:rFonts w:ascii="宋体" w:eastAsia="宋体" w:hAnsi="宋体"/>
          <w:kern w:val="0"/>
          <w:sz w:val="24"/>
          <w:szCs w:val="24"/>
        </w:rPr>
      </w:pPr>
    </w:p>
    <w:p w14:paraId="56FFD3E9" w14:textId="77777777" w:rsidR="00AB1E60" w:rsidRPr="009B4843" w:rsidRDefault="00AB1E60" w:rsidP="00E86697">
      <w:pPr>
        <w:pStyle w:val="a8"/>
        <w:numPr>
          <w:ilvl w:val="0"/>
          <w:numId w:val="3"/>
        </w:numPr>
        <w:ind w:firstLineChars="0"/>
        <w:rPr>
          <w:rFonts w:ascii="宋体" w:eastAsia="宋体" w:hAnsi="宋体"/>
          <w:b/>
          <w:kern w:val="0"/>
          <w:sz w:val="28"/>
          <w:szCs w:val="28"/>
        </w:rPr>
      </w:pPr>
      <w:r w:rsidRPr="009B4843">
        <w:rPr>
          <w:rFonts w:ascii="宋体" w:eastAsia="宋体" w:hAnsi="宋体" w:hint="eastAsia"/>
          <w:b/>
          <w:kern w:val="0"/>
          <w:sz w:val="28"/>
          <w:szCs w:val="28"/>
        </w:rPr>
        <w:t>实验数据及数据分析</w:t>
      </w:r>
    </w:p>
    <w:p w14:paraId="2F71657E" w14:textId="64BEB381"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t>表1 三角波-方波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14:paraId="262B3B00" w14:textId="77777777" w:rsidTr="00AB1E60">
        <w:tc>
          <w:tcPr>
            <w:tcW w:w="1417" w:type="dxa"/>
          </w:tcPr>
          <w:p w14:paraId="2C4F5011" w14:textId="77777777"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14:paraId="79BF65FA" w14:textId="77777777"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14:paraId="3EB824CD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14:paraId="3968A56A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14:paraId="7E9E9E48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40178C" w:rsidRPr="00C22758" w14:paraId="7B0A5A11" w14:textId="77777777" w:rsidTr="00AB1E60">
        <w:tc>
          <w:tcPr>
            <w:tcW w:w="1417" w:type="dxa"/>
            <w:vMerge w:val="restart"/>
          </w:tcPr>
          <w:p w14:paraId="638338CD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方波</w:t>
            </w:r>
          </w:p>
        </w:tc>
        <w:tc>
          <w:tcPr>
            <w:tcW w:w="2268" w:type="dxa"/>
          </w:tcPr>
          <w:p w14:paraId="3C270D74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14:paraId="413BF415" w14:textId="6B3345EF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14:paraId="340F9469" w14:textId="72EFCAF8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72</w:t>
            </w:r>
          </w:p>
        </w:tc>
        <w:tc>
          <w:tcPr>
            <w:tcW w:w="1497" w:type="dxa"/>
          </w:tcPr>
          <w:p w14:paraId="54BD3E42" w14:textId="0C809BF0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95</w:t>
            </w:r>
          </w:p>
        </w:tc>
      </w:tr>
      <w:tr w:rsidR="0040178C" w:rsidRPr="00C22758" w14:paraId="20363CE7" w14:textId="77777777" w:rsidTr="00AB1E60">
        <w:tc>
          <w:tcPr>
            <w:tcW w:w="1417" w:type="dxa"/>
            <w:vMerge/>
          </w:tcPr>
          <w:p w14:paraId="572E3430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2294F293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14:paraId="472AC2C6" w14:textId="3ABCFB65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</w:t>
            </w:r>
          </w:p>
        </w:tc>
        <w:tc>
          <w:tcPr>
            <w:tcW w:w="1417" w:type="dxa"/>
          </w:tcPr>
          <w:p w14:paraId="4E7F09CF" w14:textId="66AB90E1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1.72</w:t>
            </w:r>
          </w:p>
        </w:tc>
        <w:tc>
          <w:tcPr>
            <w:tcW w:w="1497" w:type="dxa"/>
          </w:tcPr>
          <w:p w14:paraId="7AA828E8" w14:textId="738EBBBD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.05</w:t>
            </w:r>
          </w:p>
        </w:tc>
      </w:tr>
      <w:tr w:rsidR="0040178C" w:rsidRPr="00C22758" w14:paraId="433B6322" w14:textId="77777777" w:rsidTr="00AB1E60">
        <w:tc>
          <w:tcPr>
            <w:tcW w:w="1417" w:type="dxa"/>
            <w:vMerge/>
          </w:tcPr>
          <w:p w14:paraId="5BCB1DB1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1A3EFCD9" w14:textId="77777777"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7D76D9BC" w14:textId="45C5429D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</w:p>
        </w:tc>
        <w:tc>
          <w:tcPr>
            <w:tcW w:w="1417" w:type="dxa"/>
          </w:tcPr>
          <w:p w14:paraId="538BF762" w14:textId="4E2C2883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.24</w:t>
            </w:r>
          </w:p>
        </w:tc>
        <w:tc>
          <w:tcPr>
            <w:tcW w:w="1497" w:type="dxa"/>
          </w:tcPr>
          <w:p w14:paraId="3B9E4EA2" w14:textId="0D2DC60A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.75</w:t>
            </w:r>
          </w:p>
        </w:tc>
      </w:tr>
      <w:tr w:rsidR="0040178C" w:rsidRPr="00C22758" w14:paraId="46DE874B" w14:textId="77777777" w:rsidTr="00AB1E60">
        <w:tc>
          <w:tcPr>
            <w:tcW w:w="1417" w:type="dxa"/>
            <w:vMerge/>
          </w:tcPr>
          <w:p w14:paraId="5856F7BA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1B6A7563" w14:textId="77777777"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5E261022" w14:textId="3B994BBD" w:rsidR="0040178C" w:rsidRPr="004F1B4C" w:rsidRDefault="00036D9C" w:rsidP="0040178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</w:p>
        </w:tc>
        <w:tc>
          <w:tcPr>
            <w:tcW w:w="1417" w:type="dxa"/>
          </w:tcPr>
          <w:p w14:paraId="7545D8E4" w14:textId="510DF366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.18</w:t>
            </w:r>
          </w:p>
        </w:tc>
        <w:tc>
          <w:tcPr>
            <w:tcW w:w="1497" w:type="dxa"/>
          </w:tcPr>
          <w:p w14:paraId="139E9C4A" w14:textId="6C59D05D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.59</w:t>
            </w:r>
          </w:p>
        </w:tc>
      </w:tr>
      <w:tr w:rsidR="0040178C" w:rsidRPr="00C22758" w14:paraId="4DD4FA23" w14:textId="77777777" w:rsidTr="00AB1E60">
        <w:tc>
          <w:tcPr>
            <w:tcW w:w="1417" w:type="dxa"/>
            <w:vMerge/>
          </w:tcPr>
          <w:p w14:paraId="61F91BDD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2CAEE266" w14:textId="77777777"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4C303939" w14:textId="1A0EE842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6</w:t>
            </w:r>
          </w:p>
        </w:tc>
        <w:tc>
          <w:tcPr>
            <w:tcW w:w="1417" w:type="dxa"/>
          </w:tcPr>
          <w:p w14:paraId="71101533" w14:textId="553D36CB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2.42</w:t>
            </w:r>
          </w:p>
        </w:tc>
        <w:tc>
          <w:tcPr>
            <w:tcW w:w="1497" w:type="dxa"/>
          </w:tcPr>
          <w:p w14:paraId="110A2909" w14:textId="1220B9AB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5.34</w:t>
            </w:r>
          </w:p>
        </w:tc>
      </w:tr>
      <w:tr w:rsidR="0040178C" w:rsidRPr="00C22758" w14:paraId="60EB9F4A" w14:textId="77777777" w:rsidTr="00AB1E60">
        <w:tc>
          <w:tcPr>
            <w:tcW w:w="1417" w:type="dxa"/>
            <w:vMerge/>
          </w:tcPr>
          <w:p w14:paraId="7E8CEF92" w14:textId="77777777" w:rsidR="0040178C" w:rsidRPr="00C22758" w:rsidRDefault="0040178C" w:rsidP="0040178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7FCFB297" w14:textId="77777777" w:rsidR="0040178C" w:rsidRPr="00CC5419" w:rsidRDefault="0040178C" w:rsidP="0040178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Pr="00CC5419">
              <w:rPr>
                <w:rFonts w:ascii="宋体" w:eastAsia="宋体" w:hAnsi="宋体" w:hint="eastAsia"/>
                <w:szCs w:val="21"/>
              </w:rPr>
              <w:t>占空比</w:t>
            </w:r>
            <w:r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14:paraId="5E03431D" w14:textId="11337F35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50%</w:t>
            </w:r>
          </w:p>
        </w:tc>
        <w:tc>
          <w:tcPr>
            <w:tcW w:w="1417" w:type="dxa"/>
          </w:tcPr>
          <w:p w14:paraId="3E329DE8" w14:textId="6C52C761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50%</w:t>
            </w:r>
          </w:p>
        </w:tc>
        <w:tc>
          <w:tcPr>
            <w:tcW w:w="1497" w:type="dxa"/>
          </w:tcPr>
          <w:p w14:paraId="36E0961D" w14:textId="38E0E16B" w:rsidR="0040178C" w:rsidRPr="004F1B4C" w:rsidRDefault="00036D9C" w:rsidP="0040178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50%</w:t>
            </w:r>
          </w:p>
        </w:tc>
      </w:tr>
      <w:tr w:rsidR="00036D9C" w:rsidRPr="00C22758" w14:paraId="258A1E68" w14:textId="77777777" w:rsidTr="00AB1E60">
        <w:tc>
          <w:tcPr>
            <w:tcW w:w="1417" w:type="dxa"/>
            <w:vMerge w:val="restart"/>
          </w:tcPr>
          <w:p w14:paraId="4A4AC208" w14:textId="77777777" w:rsidR="00036D9C" w:rsidRPr="00C22758" w:rsidRDefault="00036D9C" w:rsidP="00036D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三角波</w:t>
            </w:r>
          </w:p>
        </w:tc>
        <w:tc>
          <w:tcPr>
            <w:tcW w:w="2268" w:type="dxa"/>
          </w:tcPr>
          <w:p w14:paraId="3102992E" w14:textId="77777777" w:rsidR="00036D9C" w:rsidRPr="00C22758" w:rsidRDefault="00036D9C" w:rsidP="00036D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14:paraId="4BBB3F3E" w14:textId="26348BC8" w:rsidR="00036D9C" w:rsidRPr="004F1B4C" w:rsidRDefault="00036D9C" w:rsidP="00036D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14:paraId="69761CF1" w14:textId="2D9F8093" w:rsidR="00036D9C" w:rsidRPr="004F1B4C" w:rsidRDefault="00036D9C" w:rsidP="00036D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72</w:t>
            </w:r>
          </w:p>
        </w:tc>
        <w:tc>
          <w:tcPr>
            <w:tcW w:w="1497" w:type="dxa"/>
          </w:tcPr>
          <w:p w14:paraId="73412735" w14:textId="02C91FBB" w:rsidR="00036D9C" w:rsidRPr="004F1B4C" w:rsidRDefault="00036D9C" w:rsidP="00036D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95</w:t>
            </w:r>
          </w:p>
        </w:tc>
      </w:tr>
      <w:tr w:rsidR="00036D9C" w:rsidRPr="00C22758" w14:paraId="4900107C" w14:textId="77777777" w:rsidTr="00AB1E60">
        <w:tc>
          <w:tcPr>
            <w:tcW w:w="1417" w:type="dxa"/>
            <w:vMerge/>
          </w:tcPr>
          <w:p w14:paraId="3EBD42E3" w14:textId="77777777" w:rsidR="00036D9C" w:rsidRPr="00C22758" w:rsidRDefault="00036D9C" w:rsidP="00036D9C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7DBBE6C3" w14:textId="77777777" w:rsidR="00036D9C" w:rsidRPr="00C22758" w:rsidRDefault="00036D9C" w:rsidP="00036D9C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14:paraId="2C90C10D" w14:textId="50AF49DB" w:rsidR="00036D9C" w:rsidRPr="004F1B4C" w:rsidRDefault="00036D9C" w:rsidP="00036D9C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</w:t>
            </w:r>
          </w:p>
        </w:tc>
        <w:tc>
          <w:tcPr>
            <w:tcW w:w="1417" w:type="dxa"/>
          </w:tcPr>
          <w:p w14:paraId="484ACD17" w14:textId="5B144CA2" w:rsidR="00036D9C" w:rsidRPr="004F1B4C" w:rsidRDefault="00036D9C" w:rsidP="00036D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1.72</w:t>
            </w:r>
          </w:p>
        </w:tc>
        <w:tc>
          <w:tcPr>
            <w:tcW w:w="1497" w:type="dxa"/>
          </w:tcPr>
          <w:p w14:paraId="78AABC20" w14:textId="78D2F61D" w:rsidR="00036D9C" w:rsidRPr="004F1B4C" w:rsidRDefault="00036D9C" w:rsidP="00036D9C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.05</w:t>
            </w:r>
          </w:p>
        </w:tc>
      </w:tr>
    </w:tbl>
    <w:p w14:paraId="22853E70" w14:textId="77777777"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14:paraId="28129894" w14:textId="77777777" w:rsidR="00036D9C" w:rsidRDefault="00036D9C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</w:p>
    <w:p w14:paraId="6CB91CE9" w14:textId="5038A4AE" w:rsidR="00AB1E60" w:rsidRPr="00AB1E60" w:rsidRDefault="00AB1E60" w:rsidP="00AB1E60">
      <w:pPr>
        <w:pStyle w:val="a8"/>
        <w:ind w:left="360" w:firstLineChars="0" w:firstLine="0"/>
        <w:rPr>
          <w:rFonts w:ascii="宋体" w:eastAsia="宋体" w:hAnsi="宋体"/>
          <w:szCs w:val="21"/>
        </w:rPr>
      </w:pPr>
      <w:r w:rsidRPr="00AB1E60">
        <w:rPr>
          <w:rFonts w:ascii="宋体" w:eastAsia="宋体" w:hAnsi="宋体" w:hint="eastAsia"/>
          <w:szCs w:val="21"/>
        </w:rPr>
        <w:lastRenderedPageBreak/>
        <w:t>表</w:t>
      </w:r>
      <w:r>
        <w:rPr>
          <w:rFonts w:ascii="宋体" w:eastAsia="宋体" w:hAnsi="宋体" w:hint="eastAsia"/>
          <w:szCs w:val="21"/>
        </w:rPr>
        <w:t>2</w:t>
      </w:r>
      <w:r w:rsidRPr="00AB1E60"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锯齿波</w:t>
      </w:r>
      <w:r w:rsidRPr="00AB1E60">
        <w:rPr>
          <w:rFonts w:ascii="宋体" w:eastAsia="宋体" w:hAnsi="宋体" w:hint="eastAsia"/>
          <w:szCs w:val="21"/>
        </w:rPr>
        <w:t>-</w:t>
      </w:r>
      <w:r>
        <w:rPr>
          <w:rFonts w:ascii="宋体" w:eastAsia="宋体" w:hAnsi="宋体" w:hint="eastAsia"/>
          <w:szCs w:val="21"/>
        </w:rPr>
        <w:t>矩形波</w:t>
      </w:r>
      <w:r w:rsidRPr="00AB1E60">
        <w:rPr>
          <w:rFonts w:ascii="宋体" w:eastAsia="宋体" w:hAnsi="宋体" w:hint="eastAsia"/>
          <w:szCs w:val="21"/>
        </w:rPr>
        <w:t>的波形数据</w:t>
      </w:r>
    </w:p>
    <w:tbl>
      <w:tblPr>
        <w:tblStyle w:val="a7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2268"/>
        <w:gridCol w:w="1418"/>
        <w:gridCol w:w="1417"/>
        <w:gridCol w:w="1497"/>
      </w:tblGrid>
      <w:tr w:rsidR="00AB1E60" w:rsidRPr="00C22758" w14:paraId="5FC0F912" w14:textId="77777777" w:rsidTr="009B4843">
        <w:tc>
          <w:tcPr>
            <w:tcW w:w="1417" w:type="dxa"/>
          </w:tcPr>
          <w:p w14:paraId="149708C3" w14:textId="77777777"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输出</w:t>
            </w:r>
          </w:p>
        </w:tc>
        <w:tc>
          <w:tcPr>
            <w:tcW w:w="2268" w:type="dxa"/>
          </w:tcPr>
          <w:p w14:paraId="0137ECE5" w14:textId="77777777" w:rsidR="00AB1E60" w:rsidRPr="00C22758" w:rsidRDefault="00FB0283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数</w:t>
            </w:r>
          </w:p>
        </w:tc>
        <w:tc>
          <w:tcPr>
            <w:tcW w:w="1418" w:type="dxa"/>
          </w:tcPr>
          <w:p w14:paraId="5987CEAD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计算</w:t>
            </w:r>
          </w:p>
        </w:tc>
        <w:tc>
          <w:tcPr>
            <w:tcW w:w="1417" w:type="dxa"/>
          </w:tcPr>
          <w:p w14:paraId="4A10B99C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仿真</w:t>
            </w:r>
          </w:p>
        </w:tc>
        <w:tc>
          <w:tcPr>
            <w:tcW w:w="1497" w:type="dxa"/>
          </w:tcPr>
          <w:p w14:paraId="7EAD7726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测试</w:t>
            </w:r>
          </w:p>
        </w:tc>
      </w:tr>
      <w:tr w:rsidR="00AB1E60" w:rsidRPr="00C22758" w14:paraId="6852A64E" w14:textId="77777777" w:rsidTr="009B4843">
        <w:tc>
          <w:tcPr>
            <w:tcW w:w="1417" w:type="dxa"/>
            <w:vMerge w:val="restart"/>
          </w:tcPr>
          <w:p w14:paraId="09200295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矩形波</w:t>
            </w:r>
          </w:p>
        </w:tc>
        <w:tc>
          <w:tcPr>
            <w:tcW w:w="2268" w:type="dxa"/>
          </w:tcPr>
          <w:p w14:paraId="2C0FB5D8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14:paraId="71BFDD48" w14:textId="4D74EB71" w:rsidR="00AB1E60" w:rsidRPr="004F1B4C" w:rsidRDefault="00267255" w:rsidP="009B4843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14:paraId="68990DBD" w14:textId="122324F0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77</w:t>
            </w:r>
          </w:p>
        </w:tc>
        <w:tc>
          <w:tcPr>
            <w:tcW w:w="1497" w:type="dxa"/>
          </w:tcPr>
          <w:p w14:paraId="52B0EBCB" w14:textId="513826C0" w:rsidR="00AB1E60" w:rsidRPr="004F1B4C" w:rsidRDefault="00267255" w:rsidP="00724EF4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95</w:t>
            </w:r>
          </w:p>
        </w:tc>
      </w:tr>
      <w:tr w:rsidR="00AB1E60" w:rsidRPr="00C22758" w14:paraId="1A6FFE31" w14:textId="77777777" w:rsidTr="009B4843">
        <w:tc>
          <w:tcPr>
            <w:tcW w:w="1417" w:type="dxa"/>
            <w:vMerge/>
          </w:tcPr>
          <w:p w14:paraId="45C2FD31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64780821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14:paraId="6BDCD731" w14:textId="5A5D8C15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</w:t>
            </w:r>
          </w:p>
        </w:tc>
        <w:tc>
          <w:tcPr>
            <w:tcW w:w="1417" w:type="dxa"/>
          </w:tcPr>
          <w:p w14:paraId="123860A6" w14:textId="070310F5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1.74</w:t>
            </w:r>
          </w:p>
        </w:tc>
        <w:tc>
          <w:tcPr>
            <w:tcW w:w="1497" w:type="dxa"/>
          </w:tcPr>
          <w:p w14:paraId="17E07EDF" w14:textId="15C7C5F1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.05</w:t>
            </w:r>
          </w:p>
        </w:tc>
      </w:tr>
      <w:tr w:rsidR="00AB1E60" w:rsidRPr="00C22758" w14:paraId="64245D6E" w14:textId="77777777" w:rsidTr="009B4843">
        <w:tc>
          <w:tcPr>
            <w:tcW w:w="1417" w:type="dxa"/>
            <w:vMerge/>
          </w:tcPr>
          <w:p w14:paraId="557754B9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5DFA1C84" w14:textId="77777777"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高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5F24CF97" w14:textId="6178BB3F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.67</w:t>
            </w:r>
          </w:p>
        </w:tc>
        <w:tc>
          <w:tcPr>
            <w:tcW w:w="1417" w:type="dxa"/>
          </w:tcPr>
          <w:p w14:paraId="223CB351" w14:textId="25B28291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.43</w:t>
            </w:r>
          </w:p>
        </w:tc>
        <w:tc>
          <w:tcPr>
            <w:tcW w:w="1497" w:type="dxa"/>
          </w:tcPr>
          <w:p w14:paraId="0DB7EDA4" w14:textId="6EDCAD33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.67</w:t>
            </w:r>
          </w:p>
        </w:tc>
      </w:tr>
      <w:tr w:rsidR="00AB1E60" w:rsidRPr="00C22758" w14:paraId="3CDB8448" w14:textId="77777777" w:rsidTr="009B4843">
        <w:tc>
          <w:tcPr>
            <w:tcW w:w="1417" w:type="dxa"/>
            <w:vMerge/>
          </w:tcPr>
          <w:p w14:paraId="62212F48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2E1FD3B2" w14:textId="77777777"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低电平持续时间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160914C8" w14:textId="6FB44E67" w:rsidR="00AB1E60" w:rsidRPr="004F1B4C" w:rsidRDefault="00267255" w:rsidP="009B4843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</w:t>
            </w:r>
          </w:p>
        </w:tc>
        <w:tc>
          <w:tcPr>
            <w:tcW w:w="1417" w:type="dxa"/>
          </w:tcPr>
          <w:p w14:paraId="756EEA36" w14:textId="3CCC6B6C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6.31</w:t>
            </w:r>
          </w:p>
        </w:tc>
        <w:tc>
          <w:tcPr>
            <w:tcW w:w="1497" w:type="dxa"/>
          </w:tcPr>
          <w:p w14:paraId="3B1C043E" w14:textId="78AF343C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7.67</w:t>
            </w:r>
          </w:p>
        </w:tc>
      </w:tr>
      <w:tr w:rsidR="00AB1E60" w:rsidRPr="00C22758" w14:paraId="73A84FEE" w14:textId="77777777" w:rsidTr="009B4843">
        <w:tc>
          <w:tcPr>
            <w:tcW w:w="1417" w:type="dxa"/>
            <w:vMerge/>
          </w:tcPr>
          <w:p w14:paraId="4C6E9C1E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4A67FC32" w14:textId="77777777" w:rsidR="00AB1E60" w:rsidRPr="00CC5419" w:rsidRDefault="00AB1E60" w:rsidP="009B4843">
            <w:pPr>
              <w:rPr>
                <w:rFonts w:ascii="宋体" w:eastAsia="宋体" w:hAnsi="宋体"/>
                <w:szCs w:val="21"/>
              </w:rPr>
            </w:pPr>
            <w:r w:rsidRPr="00CC5419">
              <w:rPr>
                <w:rFonts w:ascii="宋体" w:eastAsia="宋体" w:hAnsi="宋体" w:hint="eastAsia"/>
                <w:szCs w:val="21"/>
              </w:rPr>
              <w:t>周期(</w:t>
            </w:r>
            <w:r w:rsidRPr="00CC5419">
              <w:rPr>
                <w:rFonts w:ascii="宋体" w:eastAsia="宋体" w:hAnsi="宋体"/>
                <w:szCs w:val="21"/>
              </w:rPr>
              <w:t>ms</w:t>
            </w:r>
            <w:r w:rsidRPr="00CC5419">
              <w:rPr>
                <w:rFonts w:ascii="宋体" w:eastAsia="宋体" w:hAnsi="宋体" w:hint="eastAsia"/>
                <w:szCs w:val="21"/>
              </w:rPr>
              <w:t>)</w:t>
            </w:r>
          </w:p>
        </w:tc>
        <w:tc>
          <w:tcPr>
            <w:tcW w:w="1418" w:type="dxa"/>
          </w:tcPr>
          <w:p w14:paraId="1242E714" w14:textId="4CDD1B9F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0.67</w:t>
            </w:r>
          </w:p>
        </w:tc>
        <w:tc>
          <w:tcPr>
            <w:tcW w:w="1417" w:type="dxa"/>
          </w:tcPr>
          <w:p w14:paraId="2BA7A6BC" w14:textId="3B4014B1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8.74</w:t>
            </w:r>
          </w:p>
        </w:tc>
        <w:tc>
          <w:tcPr>
            <w:tcW w:w="1497" w:type="dxa"/>
          </w:tcPr>
          <w:p w14:paraId="59B4442D" w14:textId="05204DB3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0.36</w:t>
            </w:r>
          </w:p>
        </w:tc>
      </w:tr>
      <w:tr w:rsidR="00AB1E60" w:rsidRPr="00C22758" w14:paraId="142700A9" w14:textId="77777777" w:rsidTr="009B4843">
        <w:tc>
          <w:tcPr>
            <w:tcW w:w="1417" w:type="dxa"/>
            <w:vMerge/>
          </w:tcPr>
          <w:p w14:paraId="1B0F58A5" w14:textId="77777777" w:rsidR="00AB1E60" w:rsidRPr="00C22758" w:rsidRDefault="00AB1E60" w:rsidP="009B4843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36C87D18" w14:textId="77777777" w:rsidR="00AB1E60" w:rsidRPr="00CC5419" w:rsidRDefault="00A80F87" w:rsidP="009B4843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</w:t>
            </w:r>
            <w:r w:rsidR="00AB1E60" w:rsidRPr="00CC5419">
              <w:rPr>
                <w:rFonts w:ascii="宋体" w:eastAsia="宋体" w:hAnsi="宋体" w:hint="eastAsia"/>
                <w:szCs w:val="21"/>
              </w:rPr>
              <w:t>占空比</w:t>
            </w:r>
            <w:r w:rsidR="00AB1E60">
              <w:rPr>
                <w:rFonts w:ascii="宋体" w:eastAsia="宋体" w:hAnsi="宋体" w:hint="eastAsia"/>
                <w:szCs w:val="21"/>
              </w:rPr>
              <w:t>（%）</w:t>
            </w:r>
          </w:p>
        </w:tc>
        <w:tc>
          <w:tcPr>
            <w:tcW w:w="1418" w:type="dxa"/>
          </w:tcPr>
          <w:p w14:paraId="4473E2AD" w14:textId="040400B9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5</w:t>
            </w:r>
          </w:p>
        </w:tc>
        <w:tc>
          <w:tcPr>
            <w:tcW w:w="1417" w:type="dxa"/>
          </w:tcPr>
          <w:p w14:paraId="2CCBE256" w14:textId="0EE4FF93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8</w:t>
            </w:r>
          </w:p>
        </w:tc>
        <w:tc>
          <w:tcPr>
            <w:tcW w:w="1497" w:type="dxa"/>
          </w:tcPr>
          <w:p w14:paraId="24B6CEC4" w14:textId="48A0EDBF" w:rsidR="00AB1E60" w:rsidRPr="004F1B4C" w:rsidRDefault="00267255" w:rsidP="009B4843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5.7</w:t>
            </w:r>
          </w:p>
        </w:tc>
      </w:tr>
      <w:tr w:rsidR="00267255" w:rsidRPr="00C22758" w14:paraId="250352AA" w14:textId="77777777" w:rsidTr="009B4843">
        <w:tc>
          <w:tcPr>
            <w:tcW w:w="1417" w:type="dxa"/>
            <w:vMerge w:val="restart"/>
          </w:tcPr>
          <w:p w14:paraId="37510380" w14:textId="77777777" w:rsidR="00267255" w:rsidRPr="00C22758" w:rsidRDefault="00267255" w:rsidP="00267255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锯齿波</w:t>
            </w:r>
          </w:p>
        </w:tc>
        <w:tc>
          <w:tcPr>
            <w:tcW w:w="2268" w:type="dxa"/>
          </w:tcPr>
          <w:p w14:paraId="3A001081" w14:textId="77777777" w:rsidR="00267255" w:rsidRPr="00C22758" w:rsidRDefault="00267255" w:rsidP="00267255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高电平（V）</w:t>
            </w:r>
          </w:p>
        </w:tc>
        <w:tc>
          <w:tcPr>
            <w:tcW w:w="1418" w:type="dxa"/>
          </w:tcPr>
          <w:p w14:paraId="2F85F7E3" w14:textId="61EEF70B" w:rsidR="00267255" w:rsidRPr="004F1B4C" w:rsidRDefault="00267255" w:rsidP="00267255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2</w:t>
            </w:r>
          </w:p>
        </w:tc>
        <w:tc>
          <w:tcPr>
            <w:tcW w:w="1417" w:type="dxa"/>
          </w:tcPr>
          <w:p w14:paraId="41837CD5" w14:textId="1D145D67" w:rsidR="00267255" w:rsidRPr="004F1B4C" w:rsidRDefault="00267255" w:rsidP="00267255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77</w:t>
            </w:r>
          </w:p>
        </w:tc>
        <w:tc>
          <w:tcPr>
            <w:tcW w:w="1497" w:type="dxa"/>
          </w:tcPr>
          <w:p w14:paraId="6C58C826" w14:textId="54C35E12" w:rsidR="00267255" w:rsidRPr="004F1B4C" w:rsidRDefault="00267255" w:rsidP="00267255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1.95</w:t>
            </w:r>
          </w:p>
        </w:tc>
      </w:tr>
      <w:tr w:rsidR="00267255" w:rsidRPr="00C22758" w14:paraId="07C72637" w14:textId="77777777" w:rsidTr="009B4843">
        <w:tc>
          <w:tcPr>
            <w:tcW w:w="1417" w:type="dxa"/>
            <w:vMerge/>
          </w:tcPr>
          <w:p w14:paraId="0B871D27" w14:textId="77777777" w:rsidR="00267255" w:rsidRPr="00C22758" w:rsidRDefault="00267255" w:rsidP="00267255">
            <w:pPr>
              <w:rPr>
                <w:rFonts w:ascii="宋体" w:eastAsia="宋体" w:hAnsi="宋体"/>
                <w:szCs w:val="21"/>
              </w:rPr>
            </w:pPr>
          </w:p>
        </w:tc>
        <w:tc>
          <w:tcPr>
            <w:tcW w:w="2268" w:type="dxa"/>
          </w:tcPr>
          <w:p w14:paraId="59760907" w14:textId="77777777" w:rsidR="00267255" w:rsidRPr="00C22758" w:rsidRDefault="00267255" w:rsidP="00267255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低电平（V）</w:t>
            </w:r>
          </w:p>
        </w:tc>
        <w:tc>
          <w:tcPr>
            <w:tcW w:w="1418" w:type="dxa"/>
          </w:tcPr>
          <w:p w14:paraId="204543A9" w14:textId="3187E6EE" w:rsidR="00267255" w:rsidRPr="004F1B4C" w:rsidRDefault="00267255" w:rsidP="00267255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</w:t>
            </w:r>
          </w:p>
        </w:tc>
        <w:tc>
          <w:tcPr>
            <w:tcW w:w="1417" w:type="dxa"/>
          </w:tcPr>
          <w:p w14:paraId="1C417660" w14:textId="15420BE5" w:rsidR="00267255" w:rsidRPr="004F1B4C" w:rsidRDefault="00267255" w:rsidP="00267255">
            <w:pPr>
              <w:rPr>
                <w:rFonts w:ascii="宋体" w:eastAsia="宋体" w:hAnsi="宋体" w:hint="eastAsia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1.74</w:t>
            </w:r>
          </w:p>
        </w:tc>
        <w:tc>
          <w:tcPr>
            <w:tcW w:w="1497" w:type="dxa"/>
          </w:tcPr>
          <w:p w14:paraId="1666FB66" w14:textId="65FCA916" w:rsidR="00267255" w:rsidRPr="004F1B4C" w:rsidRDefault="00267255" w:rsidP="00267255">
            <w:pPr>
              <w:rPr>
                <w:rFonts w:ascii="宋体" w:eastAsia="宋体" w:hAnsi="宋体"/>
                <w:color w:val="FF0000"/>
                <w:szCs w:val="21"/>
              </w:rPr>
            </w:pPr>
            <w:r>
              <w:rPr>
                <w:rFonts w:ascii="宋体" w:eastAsia="宋体" w:hAnsi="宋体" w:hint="eastAsia"/>
                <w:color w:val="FF0000"/>
                <w:szCs w:val="21"/>
              </w:rPr>
              <w:t>-2.05</w:t>
            </w:r>
          </w:p>
        </w:tc>
      </w:tr>
    </w:tbl>
    <w:p w14:paraId="7E11BB42" w14:textId="77777777" w:rsidR="00AB1E60" w:rsidRDefault="00AB1E60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</w:p>
    <w:p w14:paraId="0949C46C" w14:textId="77777777" w:rsidR="00CE7F52" w:rsidRPr="0040178C" w:rsidRDefault="00CE7F52" w:rsidP="0040178C">
      <w:pPr>
        <w:ind w:firstLineChars="200" w:firstLine="480"/>
        <w:rPr>
          <w:rFonts w:ascii="宋体" w:eastAsia="宋体" w:hAnsi="宋体"/>
          <w:kern w:val="0"/>
          <w:sz w:val="24"/>
          <w:szCs w:val="24"/>
        </w:rPr>
      </w:pPr>
      <w:r w:rsidRPr="0040178C">
        <w:rPr>
          <w:rFonts w:ascii="宋体" w:eastAsia="宋体" w:hAnsi="宋体" w:hint="eastAsia"/>
          <w:kern w:val="0"/>
          <w:sz w:val="24"/>
          <w:szCs w:val="24"/>
        </w:rPr>
        <w:t>对比分析计算、仿真、测试的波形和主要参数（幅度、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周期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、高低电平的持续时间、占空比等</w:t>
      </w:r>
      <w:r w:rsidR="0040178C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40178C">
        <w:rPr>
          <w:rFonts w:ascii="宋体" w:eastAsia="宋体" w:hAnsi="宋体" w:hint="eastAsia"/>
          <w:kern w:val="0"/>
          <w:sz w:val="24"/>
          <w:szCs w:val="24"/>
        </w:rPr>
        <w:t>）。</w:t>
      </w:r>
      <w:r w:rsidR="004341B1">
        <w:rPr>
          <w:rFonts w:ascii="宋体" w:eastAsia="宋体" w:hAnsi="宋体" w:hint="eastAsia"/>
          <w:kern w:val="0"/>
          <w:sz w:val="24"/>
          <w:szCs w:val="24"/>
        </w:rPr>
        <w:t>分析内容包括且不限于：</w:t>
      </w:r>
    </w:p>
    <w:p w14:paraId="6E011702" w14:textId="77777777"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的作用？</w:t>
      </w:r>
    </w:p>
    <w:p w14:paraId="3B57677C" w14:textId="43AEF606" w:rsidR="00FB0283" w:rsidRDefault="00036D9C" w:rsidP="00FB0283">
      <w:pPr>
        <w:pStyle w:val="a8"/>
        <w:ind w:left="1080" w:firstLineChars="0" w:firstLine="0"/>
        <w:rPr>
          <w:rFonts w:ascii="宋体" w:eastAsia="宋体" w:hAnsi="宋体" w:hint="eastAsia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提供电路的限幅作用，保护电路，使输入输出电压一直保持在最大的正偏电压</w:t>
      </w:r>
    </w:p>
    <w:p w14:paraId="2329DDB6" w14:textId="77777777" w:rsidR="009E0D41" w:rsidRDefault="004341B1" w:rsidP="00077914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发光二极管模型与实际使用发光二极管的差异，主要影响那些电路参数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？</w:t>
      </w:r>
    </w:p>
    <w:p w14:paraId="182B448B" w14:textId="339B4B3F" w:rsidR="00FB0283" w:rsidRPr="00FB0283" w:rsidRDefault="00036D9C" w:rsidP="00FB0283">
      <w:pPr>
        <w:pStyle w:val="a8"/>
        <w:ind w:firstLine="480"/>
        <w:rPr>
          <w:rFonts w:ascii="宋体" w:eastAsia="宋体" w:hAnsi="宋体" w:hint="eastAsia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方波三角波的周期，高低电平，和高低电平持续时间</w:t>
      </w:r>
    </w:p>
    <w:p w14:paraId="4EF14F87" w14:textId="77777777" w:rsidR="00FB0283" w:rsidRDefault="00FB0283" w:rsidP="00FB0283">
      <w:pPr>
        <w:pStyle w:val="a8"/>
        <w:ind w:left="1080" w:firstLineChars="0" w:firstLine="0"/>
        <w:rPr>
          <w:rFonts w:ascii="宋体" w:eastAsia="宋体" w:hAnsi="宋体"/>
          <w:kern w:val="0"/>
          <w:sz w:val="24"/>
          <w:szCs w:val="24"/>
        </w:rPr>
      </w:pPr>
    </w:p>
    <w:p w14:paraId="1A84CF61" w14:textId="77777777" w:rsidR="00CE7F52" w:rsidRDefault="004341B1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二极管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3</w:t>
      </w:r>
      <w:r>
        <w:rPr>
          <w:rFonts w:ascii="宋体" w:eastAsia="宋体" w:hAnsi="宋体" w:hint="eastAsia"/>
          <w:kern w:val="0"/>
          <w:sz w:val="24"/>
          <w:szCs w:val="24"/>
        </w:rPr>
        <w:t>、D</w:t>
      </w:r>
      <w:r w:rsidRPr="009E0D41">
        <w:rPr>
          <w:rFonts w:ascii="宋体" w:eastAsia="宋体" w:hAnsi="宋体" w:hint="eastAsia"/>
          <w:kern w:val="0"/>
          <w:sz w:val="24"/>
          <w:szCs w:val="24"/>
          <w:vertAlign w:val="subscript"/>
        </w:rPr>
        <w:t>4</w:t>
      </w:r>
      <w:r>
        <w:rPr>
          <w:rFonts w:ascii="宋体" w:eastAsia="宋体" w:hAnsi="宋体" w:hint="eastAsia"/>
          <w:kern w:val="0"/>
          <w:sz w:val="24"/>
          <w:szCs w:val="24"/>
        </w:rPr>
        <w:t>在锯齿波-矩形波电路中充放电电流是否相同，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若不同，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哪个</w:t>
      </w:r>
      <w:r w:rsidR="00FB4964">
        <w:rPr>
          <w:rFonts w:ascii="宋体" w:eastAsia="宋体" w:hAnsi="宋体" w:hint="eastAsia"/>
          <w:kern w:val="0"/>
          <w:sz w:val="24"/>
          <w:szCs w:val="24"/>
        </w:rPr>
        <w:t>二极管的正向压降</w:t>
      </w:r>
      <w:r w:rsidR="009E0D41">
        <w:rPr>
          <w:rFonts w:ascii="宋体" w:eastAsia="宋体" w:hAnsi="宋体" w:hint="eastAsia"/>
          <w:kern w:val="0"/>
          <w:sz w:val="24"/>
          <w:szCs w:val="24"/>
        </w:rPr>
        <w:t>更大些？</w:t>
      </w:r>
    </w:p>
    <w:p w14:paraId="74146DD7" w14:textId="12BBE60B" w:rsidR="00FB0283" w:rsidRDefault="00267255" w:rsidP="00FB0283">
      <w:pPr>
        <w:rPr>
          <w:rFonts w:ascii="宋体" w:eastAsia="宋体" w:hAnsi="宋体" w:hint="eastAsia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不同，因为两个二极管所连接的电阻不同。</w:t>
      </w:r>
    </w:p>
    <w:p w14:paraId="4EC6B463" w14:textId="13B7F10D" w:rsidR="00FB0283" w:rsidRPr="00FB0283" w:rsidRDefault="00267255" w:rsidP="00FB0283">
      <w:pPr>
        <w:rPr>
          <w:rFonts w:ascii="宋体" w:eastAsia="宋体" w:hAnsi="宋体" w:hint="eastAsia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D3管压降更大，因为R4电阻小，电流较大，压降大</w:t>
      </w:r>
    </w:p>
    <w:p w14:paraId="3803075E" w14:textId="77777777" w:rsidR="00077914" w:rsidRDefault="00077914" w:rsidP="00961E7B">
      <w:pPr>
        <w:pStyle w:val="a8"/>
        <w:numPr>
          <w:ilvl w:val="0"/>
          <w:numId w:val="6"/>
        </w:numPr>
        <w:ind w:firstLineChars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思考分析：若三角波-方波发生器的两个发光二极管的正向电压不同（以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1</w:t>
      </w:r>
      <w:r>
        <w:rPr>
          <w:rFonts w:ascii="宋体" w:eastAsia="宋体" w:hAnsi="宋体" w:hint="eastAsia"/>
          <w:kern w:val="0"/>
          <w:sz w:val="24"/>
          <w:szCs w:val="24"/>
        </w:rPr>
        <w:t>&lt;</w:t>
      </w:r>
      <w:r w:rsidR="00961E7B">
        <w:rPr>
          <w:rFonts w:ascii="宋体" w:eastAsia="宋体" w:hAnsi="宋体" w:hint="eastAsia"/>
          <w:kern w:val="0"/>
          <w:sz w:val="24"/>
          <w:szCs w:val="24"/>
        </w:rPr>
        <w:t>V</w:t>
      </w:r>
      <w:r w:rsidR="00961E7B" w:rsidRPr="00961E7B">
        <w:rPr>
          <w:rFonts w:ascii="宋体" w:eastAsia="宋体" w:hAnsi="宋体" w:hint="eastAsia"/>
          <w:kern w:val="0"/>
          <w:sz w:val="24"/>
          <w:szCs w:val="24"/>
          <w:vertAlign w:val="subscript"/>
        </w:rPr>
        <w:t>D</w:t>
      </w:r>
      <w:r w:rsidR="00961E7B" w:rsidRPr="00961E7B">
        <w:rPr>
          <w:rFonts w:ascii="宋体" w:eastAsia="宋体" w:hAnsi="宋体"/>
          <w:kern w:val="0"/>
          <w:sz w:val="24"/>
          <w:szCs w:val="24"/>
          <w:vertAlign w:val="subscript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为例），将会影响那些电路参数？</w:t>
      </w:r>
    </w:p>
    <w:p w14:paraId="673E6CF9" w14:textId="1E56190C" w:rsidR="00FB0283" w:rsidRDefault="00267255" w:rsidP="00FB0283">
      <w:pPr>
        <w:rPr>
          <w:rFonts w:ascii="宋体" w:eastAsia="宋体" w:hAnsi="宋体" w:hint="eastAsia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高低电平，高低电平持续时间，周期和占空比都会被影响</w:t>
      </w:r>
    </w:p>
    <w:p w14:paraId="60E785C4" w14:textId="77777777" w:rsidR="00FB0283" w:rsidRPr="00FB0283" w:rsidRDefault="00FB0283" w:rsidP="00FB0283">
      <w:pPr>
        <w:rPr>
          <w:rFonts w:ascii="宋体" w:eastAsia="宋体" w:hAnsi="宋体"/>
          <w:kern w:val="0"/>
          <w:sz w:val="24"/>
          <w:szCs w:val="24"/>
        </w:rPr>
      </w:pPr>
    </w:p>
    <w:p w14:paraId="2D038CF7" w14:textId="77777777" w:rsidR="009E0D41" w:rsidRPr="00E86697" w:rsidRDefault="009E0D41" w:rsidP="00AB1E60">
      <w:pPr>
        <w:pStyle w:val="a8"/>
        <w:ind w:left="360" w:firstLineChars="0" w:firstLine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</w:t>
      </w:r>
      <w:r w:rsidR="00077914">
        <w:rPr>
          <w:rFonts w:ascii="宋体" w:eastAsia="宋体" w:hAnsi="宋体" w:hint="eastAsia"/>
          <w:kern w:val="0"/>
          <w:sz w:val="24"/>
          <w:szCs w:val="24"/>
        </w:rPr>
        <w:t>5</w:t>
      </w:r>
      <w:r>
        <w:rPr>
          <w:rFonts w:ascii="宋体" w:eastAsia="宋体" w:hAnsi="宋体" w:hint="eastAsia"/>
          <w:kern w:val="0"/>
          <w:sz w:val="24"/>
          <w:szCs w:val="24"/>
        </w:rPr>
        <w:t>）收获体会</w:t>
      </w:r>
    </w:p>
    <w:p w14:paraId="7C43B49F" w14:textId="7F0C8E64" w:rsidR="00A50E55" w:rsidRPr="00CC5419" w:rsidRDefault="00267255" w:rsidP="004F1B4C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很好地锻炼了检查电路连接电路的能力，计算得到了提升。</w:t>
      </w:r>
      <w:r w:rsidR="004F1B4C" w:rsidRPr="00CC5419">
        <w:rPr>
          <w:rFonts w:ascii="宋体" w:eastAsia="宋体" w:hAnsi="宋体"/>
        </w:rPr>
        <w:t xml:space="preserve"> </w:t>
      </w:r>
    </w:p>
    <w:p w14:paraId="4C75303F" w14:textId="77777777" w:rsidR="00D1769D" w:rsidRDefault="00D1769D"/>
    <w:sectPr w:rsidR="00D176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572F2B" w14:textId="77777777" w:rsidR="00C95789" w:rsidRDefault="00C95789" w:rsidP="009C6A36">
      <w:r>
        <w:separator/>
      </w:r>
    </w:p>
  </w:endnote>
  <w:endnote w:type="continuationSeparator" w:id="0">
    <w:p w14:paraId="66308025" w14:textId="77777777" w:rsidR="00C95789" w:rsidRDefault="00C95789" w:rsidP="009C6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F3D7BF" w14:textId="77777777" w:rsidR="00C95789" w:rsidRDefault="00C95789" w:rsidP="009C6A36">
      <w:r>
        <w:separator/>
      </w:r>
    </w:p>
  </w:footnote>
  <w:footnote w:type="continuationSeparator" w:id="0">
    <w:p w14:paraId="53DD8920" w14:textId="77777777" w:rsidR="00C95789" w:rsidRDefault="00C95789" w:rsidP="009C6A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F06B91"/>
    <w:multiLevelType w:val="hybridMultilevel"/>
    <w:tmpl w:val="1A8A9EF8"/>
    <w:lvl w:ilvl="0" w:tplc="4D6C886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7C3833"/>
    <w:multiLevelType w:val="hybridMultilevel"/>
    <w:tmpl w:val="F8C421BC"/>
    <w:lvl w:ilvl="0" w:tplc="85FE00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3F2FA1"/>
    <w:multiLevelType w:val="hybridMultilevel"/>
    <w:tmpl w:val="791C8E46"/>
    <w:lvl w:ilvl="0" w:tplc="B7CCAC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B63EE7"/>
    <w:multiLevelType w:val="hybridMultilevel"/>
    <w:tmpl w:val="76E806AA"/>
    <w:lvl w:ilvl="0" w:tplc="B0541C5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53401369"/>
    <w:multiLevelType w:val="hybridMultilevel"/>
    <w:tmpl w:val="1FFE9C86"/>
    <w:lvl w:ilvl="0" w:tplc="606CA8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7F002E"/>
    <w:multiLevelType w:val="hybridMultilevel"/>
    <w:tmpl w:val="6DA6E160"/>
    <w:lvl w:ilvl="0" w:tplc="F3A6ED4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34337239">
    <w:abstractNumId w:val="0"/>
  </w:num>
  <w:num w:numId="2" w16cid:durableId="648174409">
    <w:abstractNumId w:val="5"/>
  </w:num>
  <w:num w:numId="3" w16cid:durableId="1724789536">
    <w:abstractNumId w:val="2"/>
  </w:num>
  <w:num w:numId="4" w16cid:durableId="1685785155">
    <w:abstractNumId w:val="4"/>
  </w:num>
  <w:num w:numId="5" w16cid:durableId="1308586283">
    <w:abstractNumId w:val="1"/>
  </w:num>
  <w:num w:numId="6" w16cid:durableId="4544948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1A94"/>
    <w:rsid w:val="00005DF6"/>
    <w:rsid w:val="00036D9C"/>
    <w:rsid w:val="0005597C"/>
    <w:rsid w:val="00077914"/>
    <w:rsid w:val="00092A39"/>
    <w:rsid w:val="000C4203"/>
    <w:rsid w:val="000D2A6B"/>
    <w:rsid w:val="000E44F6"/>
    <w:rsid w:val="000F40FD"/>
    <w:rsid w:val="000F7839"/>
    <w:rsid w:val="00114788"/>
    <w:rsid w:val="001926FC"/>
    <w:rsid w:val="0019379C"/>
    <w:rsid w:val="001B40B4"/>
    <w:rsid w:val="001B44A4"/>
    <w:rsid w:val="002578DD"/>
    <w:rsid w:val="00264BC4"/>
    <w:rsid w:val="00267255"/>
    <w:rsid w:val="002C28D9"/>
    <w:rsid w:val="002C7D70"/>
    <w:rsid w:val="003706E3"/>
    <w:rsid w:val="0038559F"/>
    <w:rsid w:val="0040178C"/>
    <w:rsid w:val="004341B1"/>
    <w:rsid w:val="004A11A4"/>
    <w:rsid w:val="004A5254"/>
    <w:rsid w:val="004D5BEC"/>
    <w:rsid w:val="004E5E38"/>
    <w:rsid w:val="004F1B4C"/>
    <w:rsid w:val="00544E91"/>
    <w:rsid w:val="0057154E"/>
    <w:rsid w:val="005824AD"/>
    <w:rsid w:val="005B1673"/>
    <w:rsid w:val="00610E8F"/>
    <w:rsid w:val="006138F7"/>
    <w:rsid w:val="00636EC8"/>
    <w:rsid w:val="00641C8B"/>
    <w:rsid w:val="00642470"/>
    <w:rsid w:val="00694880"/>
    <w:rsid w:val="006A1C0C"/>
    <w:rsid w:val="006D1F24"/>
    <w:rsid w:val="006D4F75"/>
    <w:rsid w:val="006F5A1A"/>
    <w:rsid w:val="00724EF4"/>
    <w:rsid w:val="00734690"/>
    <w:rsid w:val="0076786E"/>
    <w:rsid w:val="007A4D20"/>
    <w:rsid w:val="007C67E9"/>
    <w:rsid w:val="007C7432"/>
    <w:rsid w:val="007E797B"/>
    <w:rsid w:val="008809CB"/>
    <w:rsid w:val="0094303A"/>
    <w:rsid w:val="00945075"/>
    <w:rsid w:val="00961E7B"/>
    <w:rsid w:val="00976211"/>
    <w:rsid w:val="00996A4B"/>
    <w:rsid w:val="009B4843"/>
    <w:rsid w:val="009C186B"/>
    <w:rsid w:val="009C6A36"/>
    <w:rsid w:val="009E0D41"/>
    <w:rsid w:val="00A261B7"/>
    <w:rsid w:val="00A50E55"/>
    <w:rsid w:val="00A80F87"/>
    <w:rsid w:val="00AA2EB1"/>
    <w:rsid w:val="00AB1E60"/>
    <w:rsid w:val="00B872F2"/>
    <w:rsid w:val="00C12114"/>
    <w:rsid w:val="00C22758"/>
    <w:rsid w:val="00C91CA4"/>
    <w:rsid w:val="00C95789"/>
    <w:rsid w:val="00CE5297"/>
    <w:rsid w:val="00CE7F52"/>
    <w:rsid w:val="00D1769D"/>
    <w:rsid w:val="00D524C1"/>
    <w:rsid w:val="00D62292"/>
    <w:rsid w:val="00D91A94"/>
    <w:rsid w:val="00DE03A3"/>
    <w:rsid w:val="00E1621D"/>
    <w:rsid w:val="00E258DE"/>
    <w:rsid w:val="00E2773B"/>
    <w:rsid w:val="00E86697"/>
    <w:rsid w:val="00EB6E7F"/>
    <w:rsid w:val="00F240D7"/>
    <w:rsid w:val="00F261A6"/>
    <w:rsid w:val="00FB0283"/>
    <w:rsid w:val="00FB4964"/>
    <w:rsid w:val="00FD7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384F6C"/>
  <w15:chartTrackingRefBased/>
  <w15:docId w15:val="{692551BE-0DB6-4573-A9C7-19870850A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6A3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6A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6A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6A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6A36"/>
    <w:rPr>
      <w:sz w:val="18"/>
      <w:szCs w:val="18"/>
    </w:rPr>
  </w:style>
  <w:style w:type="table" w:styleId="a7">
    <w:name w:val="Table Grid"/>
    <w:basedOn w:val="a1"/>
    <w:uiPriority w:val="39"/>
    <w:rsid w:val="009C6A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9C6A36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CE7F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209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1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14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0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480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8.png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1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.vsd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image" Target="media/image22.png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9C7F98-6A79-4190-952D-AE59BB005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1</Pages>
  <Words>449</Words>
  <Characters>2565</Characters>
  <Application>Microsoft Office Word</Application>
  <DocSecurity>0</DocSecurity>
  <Lines>21</Lines>
  <Paragraphs>6</Paragraphs>
  <ScaleCrop>false</ScaleCrop>
  <Company/>
  <LinksUpToDate>false</LinksUpToDate>
  <CharactersWithSpaces>3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明远 赵</cp:lastModifiedBy>
  <cp:revision>7</cp:revision>
  <dcterms:created xsi:type="dcterms:W3CDTF">2017-11-10T06:18:00Z</dcterms:created>
  <dcterms:modified xsi:type="dcterms:W3CDTF">2024-06-16T01:45:00Z</dcterms:modified>
</cp:coreProperties>
</file>